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87060" w:rsidRPr="007110A8" w:rsidRDefault="00B87060" w:rsidP="00B87060">
      <w:pPr>
        <w:jc w:val="center"/>
        <w:rPr>
          <w:rFonts w:ascii="Times New Roman" w:hAnsi="Times New Roman" w:cs="Times New Roman"/>
          <w:sz w:val="28"/>
          <w:szCs w:val="28"/>
        </w:rPr>
      </w:pPr>
      <w:r w:rsidRPr="007110A8">
        <w:rPr>
          <w:rFonts w:ascii="Times New Roman" w:hAnsi="Times New Roman" w:cs="Times New Roman"/>
          <w:sz w:val="28"/>
          <w:szCs w:val="28"/>
        </w:rPr>
        <w:t xml:space="preserve">Министерство Образования </w:t>
      </w:r>
      <w:r w:rsidR="004178AE" w:rsidRPr="007110A8">
        <w:rPr>
          <w:rFonts w:ascii="Times New Roman" w:hAnsi="Times New Roman" w:cs="Times New Roman"/>
          <w:sz w:val="28"/>
          <w:szCs w:val="28"/>
        </w:rPr>
        <w:t xml:space="preserve">и Науки </w:t>
      </w:r>
      <w:bookmarkStart w:id="0" w:name="_GoBack"/>
      <w:bookmarkEnd w:id="0"/>
      <w:r w:rsidRPr="007110A8">
        <w:rPr>
          <w:rFonts w:ascii="Times New Roman" w:hAnsi="Times New Roman" w:cs="Times New Roman"/>
          <w:sz w:val="28"/>
          <w:szCs w:val="28"/>
        </w:rPr>
        <w:t>Российской Федерации</w:t>
      </w:r>
    </w:p>
    <w:p w:rsidR="00B87060" w:rsidRPr="007110A8" w:rsidRDefault="00B87060" w:rsidP="00B87060">
      <w:pPr>
        <w:spacing w:after="240"/>
        <w:jc w:val="center"/>
        <w:rPr>
          <w:rFonts w:ascii="Times New Roman" w:hAnsi="Times New Roman" w:cs="Times New Roman"/>
          <w:sz w:val="28"/>
          <w:szCs w:val="28"/>
        </w:rPr>
      </w:pPr>
      <w:r w:rsidRPr="007110A8">
        <w:rPr>
          <w:rFonts w:ascii="Times New Roman" w:hAnsi="Times New Roman" w:cs="Times New Roman"/>
          <w:sz w:val="28"/>
          <w:szCs w:val="28"/>
        </w:rPr>
        <w:t>Новосибирский Государственный Технический Университет</w:t>
      </w:r>
    </w:p>
    <w:p w:rsidR="00B87060" w:rsidRPr="007110A8" w:rsidRDefault="00B87060" w:rsidP="00B87060">
      <w:pPr>
        <w:jc w:val="center"/>
        <w:rPr>
          <w:rFonts w:ascii="Times New Roman" w:hAnsi="Times New Roman" w:cs="Times New Roman"/>
          <w:sz w:val="28"/>
          <w:szCs w:val="28"/>
        </w:rPr>
      </w:pPr>
      <w:r w:rsidRPr="007110A8">
        <w:rPr>
          <w:rFonts w:ascii="Times New Roman" w:hAnsi="Times New Roman" w:cs="Times New Roman"/>
          <w:sz w:val="28"/>
          <w:szCs w:val="28"/>
        </w:rPr>
        <w:t>Кафедра теоретической и прикладной информатики</w:t>
      </w:r>
    </w:p>
    <w:p w:rsidR="00B87060" w:rsidRPr="007110A8" w:rsidRDefault="00B87060" w:rsidP="00B8706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87060" w:rsidRPr="007110A8" w:rsidRDefault="00B87060" w:rsidP="00B8706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87060" w:rsidRPr="007110A8" w:rsidRDefault="00B87060" w:rsidP="00B8706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87060" w:rsidRPr="007110A8" w:rsidRDefault="00B87060" w:rsidP="00B8706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87060" w:rsidRPr="007110A8" w:rsidRDefault="00B87060" w:rsidP="00B87060">
      <w:pPr>
        <w:rPr>
          <w:rFonts w:ascii="Times New Roman" w:hAnsi="Times New Roman" w:cs="Times New Roman"/>
          <w:sz w:val="28"/>
          <w:szCs w:val="28"/>
        </w:rPr>
      </w:pPr>
    </w:p>
    <w:p w:rsidR="00B87060" w:rsidRPr="007110A8" w:rsidRDefault="00B87060" w:rsidP="00B8706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87060" w:rsidRPr="007110A8" w:rsidRDefault="00B87060" w:rsidP="00B8706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87060" w:rsidRPr="007110A8" w:rsidRDefault="00B87060" w:rsidP="00B87060">
      <w:pPr>
        <w:autoSpaceDE w:val="0"/>
        <w:autoSpaceDN w:val="0"/>
        <w:adjustRightInd w:val="0"/>
        <w:jc w:val="center"/>
        <w:outlineLvl w:val="0"/>
        <w:rPr>
          <w:rFonts w:ascii="Times New Roman" w:hAnsi="Times New Roman" w:cs="Times New Roman"/>
          <w:bCs/>
          <w:sz w:val="28"/>
          <w:szCs w:val="28"/>
        </w:rPr>
      </w:pPr>
      <w:r w:rsidRPr="007110A8">
        <w:rPr>
          <w:rFonts w:ascii="Times New Roman" w:hAnsi="Times New Roman" w:cs="Times New Roman"/>
          <w:bCs/>
          <w:sz w:val="28"/>
          <w:szCs w:val="28"/>
        </w:rPr>
        <w:t>ЛАБОРАТОРНАЯ РАБОТА № 1</w:t>
      </w:r>
    </w:p>
    <w:p w:rsidR="00B87060" w:rsidRPr="007110A8" w:rsidRDefault="00B87060" w:rsidP="00B87060">
      <w:pPr>
        <w:autoSpaceDE w:val="0"/>
        <w:autoSpaceDN w:val="0"/>
        <w:adjustRightInd w:val="0"/>
        <w:jc w:val="center"/>
        <w:outlineLvl w:val="0"/>
        <w:rPr>
          <w:rFonts w:ascii="Times New Roman" w:hAnsi="Times New Roman" w:cs="Times New Roman"/>
          <w:bCs/>
          <w:sz w:val="28"/>
          <w:szCs w:val="28"/>
        </w:rPr>
      </w:pPr>
      <w:r w:rsidRPr="007110A8">
        <w:rPr>
          <w:rFonts w:ascii="Times New Roman" w:hAnsi="Times New Roman" w:cs="Times New Roman"/>
          <w:bCs/>
          <w:sz w:val="28"/>
          <w:szCs w:val="28"/>
        </w:rPr>
        <w:t>по предмету: История и методология прикладной математики и информатики</w:t>
      </w:r>
    </w:p>
    <w:p w:rsidR="00B87060" w:rsidRPr="007110A8" w:rsidRDefault="00B87060" w:rsidP="00B87060">
      <w:pPr>
        <w:autoSpaceDE w:val="0"/>
        <w:autoSpaceDN w:val="0"/>
        <w:adjustRightInd w:val="0"/>
        <w:jc w:val="center"/>
        <w:outlineLvl w:val="0"/>
        <w:rPr>
          <w:rFonts w:ascii="Times New Roman" w:hAnsi="Times New Roman" w:cs="Times New Roman"/>
          <w:sz w:val="28"/>
          <w:szCs w:val="28"/>
        </w:rPr>
      </w:pPr>
      <w:r w:rsidRPr="007110A8">
        <w:rPr>
          <w:rFonts w:ascii="Times New Roman" w:hAnsi="Times New Roman" w:cs="Times New Roman"/>
          <w:bCs/>
          <w:sz w:val="28"/>
          <w:szCs w:val="28"/>
        </w:rPr>
        <w:t>на тему «Критерии согласия при проверке простых и сложных гипотез»</w:t>
      </w:r>
    </w:p>
    <w:p w:rsidR="00B87060" w:rsidRPr="007110A8" w:rsidRDefault="00B87060" w:rsidP="00B87060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</w:p>
    <w:p w:rsidR="00B87060" w:rsidRPr="007110A8" w:rsidRDefault="00B87060" w:rsidP="00B87060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</w:p>
    <w:p w:rsidR="00B87060" w:rsidRPr="007110A8" w:rsidRDefault="00B87060" w:rsidP="00B87060">
      <w:pPr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B87060" w:rsidRPr="007110A8" w:rsidRDefault="00B87060" w:rsidP="00B87060">
      <w:pPr>
        <w:pStyle w:val="4"/>
        <w:rPr>
          <w:rFonts w:ascii="Times New Roman" w:hAnsi="Times New Roman" w:cs="Times New Roman"/>
          <w:b w:val="0"/>
          <w:i w:val="0"/>
          <w:color w:val="auto"/>
          <w:sz w:val="28"/>
          <w:szCs w:val="28"/>
        </w:rPr>
      </w:pPr>
    </w:p>
    <w:p w:rsidR="00B87060" w:rsidRPr="007110A8" w:rsidRDefault="00B87060" w:rsidP="00B87060">
      <w:pPr>
        <w:pStyle w:val="4"/>
        <w:rPr>
          <w:rFonts w:ascii="Times New Roman" w:hAnsi="Times New Roman" w:cs="Times New Roman"/>
          <w:b w:val="0"/>
          <w:i w:val="0"/>
          <w:color w:val="auto"/>
          <w:sz w:val="28"/>
          <w:szCs w:val="28"/>
        </w:rPr>
      </w:pPr>
    </w:p>
    <w:p w:rsidR="00B87060" w:rsidRPr="007110A8" w:rsidRDefault="00B87060" w:rsidP="00B87060">
      <w:pPr>
        <w:pStyle w:val="4"/>
        <w:rPr>
          <w:rFonts w:ascii="Times New Roman" w:hAnsi="Times New Roman" w:cs="Times New Roman"/>
          <w:b w:val="0"/>
          <w:i w:val="0"/>
          <w:color w:val="auto"/>
          <w:sz w:val="28"/>
          <w:szCs w:val="28"/>
        </w:rPr>
      </w:pPr>
      <w:r w:rsidRPr="007110A8">
        <w:rPr>
          <w:rFonts w:ascii="Times New Roman" w:hAnsi="Times New Roman" w:cs="Times New Roman"/>
          <w:b w:val="0"/>
          <w:i w:val="0"/>
          <w:color w:val="auto"/>
          <w:sz w:val="28"/>
          <w:szCs w:val="28"/>
        </w:rPr>
        <w:t xml:space="preserve">Факультет: </w:t>
      </w:r>
      <w:r w:rsidRPr="007110A8">
        <w:rPr>
          <w:rFonts w:ascii="Times New Roman" w:hAnsi="Times New Roman" w:cs="Times New Roman"/>
          <w:b w:val="0"/>
          <w:i w:val="0"/>
          <w:color w:val="auto"/>
          <w:sz w:val="28"/>
          <w:szCs w:val="28"/>
        </w:rPr>
        <w:tab/>
      </w:r>
      <w:r w:rsidRPr="007110A8">
        <w:rPr>
          <w:rFonts w:ascii="Times New Roman" w:hAnsi="Times New Roman" w:cs="Times New Roman"/>
          <w:b w:val="0"/>
          <w:i w:val="0"/>
          <w:color w:val="auto"/>
          <w:sz w:val="28"/>
          <w:szCs w:val="28"/>
        </w:rPr>
        <w:tab/>
        <w:t>ПМИ</w:t>
      </w:r>
    </w:p>
    <w:p w:rsidR="00B87060" w:rsidRPr="007110A8" w:rsidRDefault="00B87060" w:rsidP="00B87060">
      <w:pPr>
        <w:rPr>
          <w:rFonts w:ascii="Times New Roman" w:hAnsi="Times New Roman" w:cs="Times New Roman"/>
          <w:sz w:val="28"/>
          <w:szCs w:val="28"/>
        </w:rPr>
      </w:pPr>
      <w:r w:rsidRPr="007110A8">
        <w:rPr>
          <w:rFonts w:ascii="Times New Roman" w:hAnsi="Times New Roman" w:cs="Times New Roman"/>
          <w:sz w:val="28"/>
          <w:szCs w:val="28"/>
        </w:rPr>
        <w:t xml:space="preserve">Группа: </w:t>
      </w:r>
      <w:r w:rsidRPr="007110A8">
        <w:rPr>
          <w:rFonts w:ascii="Times New Roman" w:hAnsi="Times New Roman" w:cs="Times New Roman"/>
          <w:sz w:val="28"/>
          <w:szCs w:val="28"/>
        </w:rPr>
        <w:tab/>
      </w:r>
      <w:r w:rsidRPr="007110A8">
        <w:rPr>
          <w:rFonts w:ascii="Times New Roman" w:hAnsi="Times New Roman" w:cs="Times New Roman"/>
          <w:sz w:val="28"/>
          <w:szCs w:val="28"/>
        </w:rPr>
        <w:tab/>
        <w:t>ПММ-61</w:t>
      </w:r>
      <w:r w:rsidRPr="007110A8">
        <w:rPr>
          <w:rFonts w:ascii="Times New Roman" w:hAnsi="Times New Roman" w:cs="Times New Roman"/>
          <w:sz w:val="28"/>
          <w:szCs w:val="28"/>
        </w:rPr>
        <w:br/>
        <w:t xml:space="preserve">Студенты: </w:t>
      </w:r>
      <w:r w:rsidRPr="007110A8">
        <w:rPr>
          <w:rFonts w:ascii="Times New Roman" w:hAnsi="Times New Roman" w:cs="Times New Roman"/>
          <w:sz w:val="28"/>
          <w:szCs w:val="28"/>
        </w:rPr>
        <w:tab/>
      </w:r>
      <w:r w:rsidRPr="007110A8">
        <w:rPr>
          <w:rFonts w:ascii="Times New Roman" w:hAnsi="Times New Roman" w:cs="Times New Roman"/>
          <w:sz w:val="28"/>
          <w:szCs w:val="28"/>
        </w:rPr>
        <w:tab/>
        <w:t>Архипенко Е.П.</w:t>
      </w:r>
    </w:p>
    <w:p w:rsidR="00B87060" w:rsidRPr="007110A8" w:rsidRDefault="00B87060" w:rsidP="00B87060">
      <w:pPr>
        <w:ind w:left="1416" w:firstLine="708"/>
        <w:rPr>
          <w:rFonts w:ascii="Times New Roman" w:hAnsi="Times New Roman" w:cs="Times New Roman"/>
          <w:sz w:val="28"/>
          <w:szCs w:val="28"/>
        </w:rPr>
      </w:pPr>
      <w:r w:rsidRPr="007110A8">
        <w:rPr>
          <w:rFonts w:ascii="Times New Roman" w:hAnsi="Times New Roman" w:cs="Times New Roman"/>
          <w:sz w:val="28"/>
          <w:szCs w:val="28"/>
        </w:rPr>
        <w:t>Захаров С.Б.</w:t>
      </w:r>
    </w:p>
    <w:p w:rsidR="00B87060" w:rsidRPr="007110A8" w:rsidRDefault="00B87060" w:rsidP="00B87060">
      <w:pPr>
        <w:ind w:left="1416" w:firstLine="708"/>
        <w:rPr>
          <w:rFonts w:ascii="Times New Roman" w:hAnsi="Times New Roman" w:cs="Times New Roman"/>
          <w:sz w:val="28"/>
          <w:szCs w:val="28"/>
        </w:rPr>
      </w:pPr>
      <w:r w:rsidRPr="007110A8">
        <w:rPr>
          <w:rFonts w:ascii="Times New Roman" w:hAnsi="Times New Roman" w:cs="Times New Roman"/>
          <w:sz w:val="28"/>
          <w:szCs w:val="28"/>
        </w:rPr>
        <w:t>Кочан М.В.</w:t>
      </w:r>
    </w:p>
    <w:p w:rsidR="00B87060" w:rsidRPr="007110A8" w:rsidRDefault="00B87060" w:rsidP="00B87060">
      <w:pPr>
        <w:rPr>
          <w:rFonts w:ascii="Times New Roman" w:hAnsi="Times New Roman" w:cs="Times New Roman"/>
          <w:sz w:val="28"/>
          <w:szCs w:val="28"/>
        </w:rPr>
      </w:pPr>
      <w:r w:rsidRPr="007110A8">
        <w:rPr>
          <w:rFonts w:ascii="Times New Roman" w:hAnsi="Times New Roman" w:cs="Times New Roman"/>
          <w:sz w:val="28"/>
          <w:szCs w:val="28"/>
        </w:rPr>
        <w:t xml:space="preserve">Преподаватели: </w:t>
      </w:r>
      <w:r w:rsidRPr="007110A8">
        <w:rPr>
          <w:rFonts w:ascii="Times New Roman" w:hAnsi="Times New Roman" w:cs="Times New Roman"/>
          <w:sz w:val="28"/>
          <w:szCs w:val="28"/>
        </w:rPr>
        <w:tab/>
        <w:t>Лемешко Б.Ю.</w:t>
      </w:r>
    </w:p>
    <w:p w:rsidR="00B87060" w:rsidRPr="007110A8" w:rsidRDefault="00B87060" w:rsidP="00B87060">
      <w:pPr>
        <w:ind w:left="1416" w:firstLine="708"/>
        <w:jc w:val="both"/>
        <w:rPr>
          <w:rFonts w:ascii="Times New Roman" w:hAnsi="Times New Roman" w:cs="Times New Roman"/>
          <w:sz w:val="28"/>
          <w:szCs w:val="32"/>
        </w:rPr>
      </w:pPr>
    </w:p>
    <w:p w:rsidR="00B87060" w:rsidRPr="007110A8" w:rsidRDefault="00B87060" w:rsidP="00B87060">
      <w:pPr>
        <w:ind w:left="1416" w:firstLine="708"/>
        <w:jc w:val="both"/>
        <w:rPr>
          <w:rFonts w:ascii="Times New Roman" w:hAnsi="Times New Roman" w:cs="Times New Roman"/>
          <w:sz w:val="28"/>
          <w:szCs w:val="32"/>
        </w:rPr>
      </w:pPr>
    </w:p>
    <w:p w:rsidR="00B87060" w:rsidRPr="007110A8" w:rsidRDefault="00B87060" w:rsidP="00B8706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87060" w:rsidRPr="007110A8" w:rsidRDefault="00B87060" w:rsidP="00B87060">
      <w:pPr>
        <w:jc w:val="center"/>
        <w:rPr>
          <w:rFonts w:ascii="Times New Roman" w:hAnsi="Times New Roman" w:cs="Times New Roman"/>
          <w:sz w:val="28"/>
          <w:szCs w:val="28"/>
        </w:rPr>
      </w:pPr>
      <w:r w:rsidRPr="007110A8">
        <w:rPr>
          <w:rFonts w:ascii="Times New Roman" w:hAnsi="Times New Roman" w:cs="Times New Roman"/>
          <w:sz w:val="28"/>
          <w:szCs w:val="28"/>
        </w:rPr>
        <w:t>Новосибирск</w:t>
      </w:r>
      <w:r w:rsidRPr="007110A8">
        <w:rPr>
          <w:rFonts w:ascii="Times New Roman" w:hAnsi="Times New Roman" w:cs="Times New Roman"/>
          <w:sz w:val="28"/>
          <w:szCs w:val="28"/>
        </w:rPr>
        <w:br/>
        <w:t xml:space="preserve"> 2016</w:t>
      </w:r>
    </w:p>
    <w:p w:rsidR="00B87060" w:rsidRPr="007110A8" w:rsidRDefault="00B87060" w:rsidP="00B8706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b/>
          <w:sz w:val="24"/>
          <w:szCs w:val="24"/>
        </w:rPr>
        <w:lastRenderedPageBreak/>
        <w:t>1.1</w:t>
      </w:r>
      <w:r w:rsidRPr="007110A8">
        <w:rPr>
          <w:rFonts w:ascii="Times New Roman" w:hAnsi="Times New Roman" w:cs="Times New Roman"/>
          <w:sz w:val="24"/>
          <w:szCs w:val="24"/>
        </w:rPr>
        <w:t xml:space="preserve">. Используя непараметрические критерии Колмогорова, </w:t>
      </w:r>
      <w:proofErr w:type="spellStart"/>
      <w:r w:rsidRPr="007110A8">
        <w:rPr>
          <w:rFonts w:ascii="Times New Roman" w:hAnsi="Times New Roman" w:cs="Times New Roman"/>
          <w:sz w:val="24"/>
          <w:szCs w:val="24"/>
        </w:rPr>
        <w:t>Крамера-Мизеса-Смирнова</w:t>
      </w:r>
      <w:proofErr w:type="spellEnd"/>
      <w:r w:rsidRPr="007110A8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7110A8">
        <w:rPr>
          <w:rFonts w:ascii="Times New Roman" w:hAnsi="Times New Roman" w:cs="Times New Roman"/>
          <w:sz w:val="24"/>
          <w:szCs w:val="24"/>
        </w:rPr>
        <w:t>Андерсона-Дарлинга</w:t>
      </w:r>
      <w:proofErr w:type="spellEnd"/>
      <w:r w:rsidRPr="007110A8">
        <w:rPr>
          <w:rFonts w:ascii="Times New Roman" w:hAnsi="Times New Roman" w:cs="Times New Roman"/>
          <w:sz w:val="24"/>
          <w:szCs w:val="24"/>
        </w:rPr>
        <w:t>, для наблюдений Кавендиша (</w:t>
      </w:r>
      <w:proofErr w:type="gramStart"/>
      <w:r w:rsidRPr="007110A8">
        <w:rPr>
          <w:rFonts w:ascii="Times New Roman" w:hAnsi="Times New Roman" w:cs="Times New Roman"/>
          <w:sz w:val="24"/>
          <w:szCs w:val="24"/>
        </w:rPr>
        <w:t>см</w:t>
      </w:r>
      <w:proofErr w:type="gramEnd"/>
      <w:r w:rsidRPr="007110A8">
        <w:rPr>
          <w:rFonts w:ascii="Times New Roman" w:hAnsi="Times New Roman" w:cs="Times New Roman"/>
          <w:sz w:val="24"/>
          <w:szCs w:val="24"/>
        </w:rPr>
        <w:t xml:space="preserve">. таблицу 1) с объемом выборки </w:t>
      </w:r>
      <w:r w:rsidRPr="007110A8">
        <w:rPr>
          <w:rFonts w:ascii="Times New Roman" w:hAnsi="Times New Roman" w:cs="Times New Roman"/>
          <w:sz w:val="24"/>
          <w:szCs w:val="24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4.25pt" o:ole="">
            <v:imagedata r:id="rId5" o:title=""/>
          </v:shape>
          <o:OLEObject Type="Embed" ProgID="Equation.DSMT4" ShapeID="_x0000_i1025" DrawAspect="Content" ObjectID="_1537595349" r:id="rId6"/>
        </w:object>
      </w:r>
      <w:r w:rsidRPr="007110A8">
        <w:rPr>
          <w:rFonts w:ascii="Times New Roman" w:hAnsi="Times New Roman" w:cs="Times New Roman"/>
          <w:sz w:val="24"/>
          <w:szCs w:val="24"/>
        </w:rPr>
        <w:t xml:space="preserve"> проверить простые гипотезы о согласии с законами: </w:t>
      </w:r>
    </w:p>
    <w:p w:rsidR="00B87060" w:rsidRPr="007110A8" w:rsidRDefault="00B87060" w:rsidP="00B87060">
      <w:pPr>
        <w:pStyle w:val="a3"/>
        <w:numPr>
          <w:ilvl w:val="0"/>
          <w:numId w:val="1"/>
        </w:numPr>
        <w:spacing w:line="240" w:lineRule="auto"/>
        <w:rPr>
          <w:rFonts w:eastAsiaTheme="minorHAnsi"/>
          <w:sz w:val="24"/>
          <w:szCs w:val="24"/>
          <w:lang w:eastAsia="en-US"/>
        </w:rPr>
      </w:pPr>
      <w:proofErr w:type="gramStart"/>
      <w:r w:rsidRPr="007110A8">
        <w:rPr>
          <w:rFonts w:eastAsiaTheme="minorHAnsi"/>
          <w:sz w:val="24"/>
          <w:szCs w:val="24"/>
          <w:lang w:eastAsia="en-US"/>
        </w:rPr>
        <w:t>нормальным</w:t>
      </w:r>
      <w:proofErr w:type="gramEnd"/>
      <w:r w:rsidRPr="007110A8">
        <w:rPr>
          <w:rFonts w:eastAsiaTheme="minorHAnsi"/>
          <w:sz w:val="24"/>
          <w:szCs w:val="24"/>
          <w:lang w:eastAsia="en-US"/>
        </w:rPr>
        <w:t xml:space="preserve"> с плотностью </w:t>
      </w:r>
      <w:r w:rsidRPr="007110A8">
        <w:rPr>
          <w:rFonts w:eastAsiaTheme="minorHAnsi"/>
          <w:sz w:val="24"/>
          <w:szCs w:val="24"/>
          <w:lang w:eastAsia="en-US"/>
        </w:rPr>
        <w:object w:dxaOrig="2060" w:dyaOrig="760">
          <v:shape id="_x0000_i1026" type="#_x0000_t75" style="width:102.75pt;height:38.25pt" o:ole="">
            <v:imagedata r:id="rId7" o:title=""/>
          </v:shape>
          <o:OLEObject Type="Embed" ProgID="Equation.DSMT4" ShapeID="_x0000_i1026" DrawAspect="Content" ObjectID="_1537595350" r:id="rId8"/>
        </w:object>
      </w:r>
      <w:r w:rsidRPr="007110A8">
        <w:rPr>
          <w:rFonts w:eastAsiaTheme="minorHAnsi"/>
          <w:sz w:val="24"/>
          <w:szCs w:val="24"/>
          <w:lang w:eastAsia="en-US"/>
        </w:rPr>
        <w:t xml:space="preserve"> и параметрами </w:t>
      </w:r>
      <w:r w:rsidRPr="007110A8">
        <w:rPr>
          <w:rFonts w:eastAsiaTheme="minorHAnsi"/>
          <w:sz w:val="24"/>
          <w:szCs w:val="24"/>
          <w:lang w:eastAsia="en-US"/>
        </w:rPr>
        <w:object w:dxaOrig="740" w:dyaOrig="320">
          <v:shape id="_x0000_i1027" type="#_x0000_t75" style="width:36.75pt;height:15.75pt" o:ole="">
            <v:imagedata r:id="rId9" o:title=""/>
          </v:shape>
          <o:OLEObject Type="Embed" ProgID="Equation.DSMT4" ShapeID="_x0000_i1027" DrawAspect="Content" ObjectID="_1537595351" r:id="rId10"/>
        </w:object>
      </w:r>
      <w:r w:rsidRPr="007110A8">
        <w:rPr>
          <w:rFonts w:eastAsiaTheme="minorHAnsi"/>
          <w:sz w:val="24"/>
          <w:szCs w:val="24"/>
          <w:lang w:eastAsia="en-US"/>
        </w:rPr>
        <w:t xml:space="preserve"> и </w:t>
      </w:r>
      <w:r w:rsidRPr="007110A8">
        <w:rPr>
          <w:rFonts w:eastAsiaTheme="minorHAnsi"/>
          <w:sz w:val="24"/>
          <w:szCs w:val="24"/>
          <w:lang w:eastAsia="en-US"/>
        </w:rPr>
        <w:object w:dxaOrig="880" w:dyaOrig="279">
          <v:shape id="_x0000_i1028" type="#_x0000_t75" style="width:44.25pt;height:14.25pt" o:ole="">
            <v:imagedata r:id="rId11" o:title=""/>
          </v:shape>
          <o:OLEObject Type="Embed" ProgID="Equation.DSMT4" ShapeID="_x0000_i1028" DrawAspect="Content" ObjectID="_1537595352" r:id="rId12"/>
        </w:object>
      </w:r>
      <w:r w:rsidRPr="007110A8">
        <w:rPr>
          <w:rFonts w:eastAsiaTheme="minorHAnsi"/>
          <w:sz w:val="24"/>
          <w:szCs w:val="24"/>
          <w:lang w:eastAsia="en-US"/>
        </w:rPr>
        <w:t xml:space="preserve">; </w:t>
      </w:r>
    </w:p>
    <w:p w:rsidR="00B87060" w:rsidRPr="007110A8" w:rsidRDefault="00B87060" w:rsidP="00B87060">
      <w:pPr>
        <w:pStyle w:val="a3"/>
        <w:numPr>
          <w:ilvl w:val="0"/>
          <w:numId w:val="1"/>
        </w:numPr>
        <w:spacing w:line="240" w:lineRule="auto"/>
        <w:rPr>
          <w:rFonts w:eastAsiaTheme="minorHAnsi"/>
          <w:sz w:val="24"/>
          <w:szCs w:val="24"/>
          <w:lang w:eastAsia="en-US"/>
        </w:rPr>
      </w:pPr>
      <w:r w:rsidRPr="007110A8">
        <w:rPr>
          <w:rFonts w:eastAsiaTheme="minorHAnsi"/>
          <w:sz w:val="24"/>
          <w:szCs w:val="24"/>
          <w:lang w:eastAsia="en-US"/>
        </w:rPr>
        <w:t xml:space="preserve">Лапласа </w:t>
      </w:r>
      <w:r w:rsidRPr="007110A8">
        <w:rPr>
          <w:rFonts w:eastAsiaTheme="minorHAnsi"/>
          <w:sz w:val="24"/>
          <w:szCs w:val="24"/>
          <w:lang w:eastAsia="en-US"/>
        </w:rPr>
        <w:object w:dxaOrig="1900" w:dyaOrig="680">
          <v:shape id="_x0000_i1029" type="#_x0000_t75" style="width:95.25pt;height:33.75pt" o:ole="">
            <v:imagedata r:id="rId13" o:title=""/>
          </v:shape>
          <o:OLEObject Type="Embed" ProgID="Equation.DSMT4" ShapeID="_x0000_i1029" DrawAspect="Content" ObjectID="_1537595353" r:id="rId14"/>
        </w:object>
      </w:r>
      <w:r w:rsidRPr="007110A8">
        <w:rPr>
          <w:rFonts w:eastAsiaTheme="minorHAnsi"/>
          <w:sz w:val="24"/>
          <w:szCs w:val="24"/>
          <w:lang w:eastAsia="en-US"/>
        </w:rPr>
        <w:t xml:space="preserve"> с параметрами сдвига </w:t>
      </w:r>
      <w:r w:rsidRPr="007110A8">
        <w:rPr>
          <w:rFonts w:eastAsiaTheme="minorHAnsi"/>
          <w:sz w:val="24"/>
          <w:szCs w:val="24"/>
          <w:lang w:eastAsia="en-US"/>
        </w:rPr>
        <w:object w:dxaOrig="820" w:dyaOrig="360">
          <v:shape id="_x0000_i1030" type="#_x0000_t75" style="width:41.25pt;height:18.75pt" o:ole="">
            <v:imagedata r:id="rId15" o:title=""/>
          </v:shape>
          <o:OLEObject Type="Embed" ProgID="Equation.DSMT4" ShapeID="_x0000_i1030" DrawAspect="Content" ObjectID="_1537595354" r:id="rId16"/>
        </w:object>
      </w:r>
      <w:r w:rsidRPr="007110A8">
        <w:rPr>
          <w:rFonts w:eastAsiaTheme="minorHAnsi"/>
          <w:sz w:val="24"/>
          <w:szCs w:val="24"/>
          <w:lang w:eastAsia="en-US"/>
        </w:rPr>
        <w:t xml:space="preserve"> и масштаба </w:t>
      </w:r>
      <w:r w:rsidRPr="007110A8">
        <w:rPr>
          <w:rFonts w:eastAsiaTheme="minorHAnsi"/>
          <w:sz w:val="24"/>
          <w:szCs w:val="24"/>
          <w:lang w:eastAsia="en-US"/>
        </w:rPr>
        <w:object w:dxaOrig="920" w:dyaOrig="360">
          <v:shape id="_x0000_i1031" type="#_x0000_t75" style="width:45.75pt;height:18.75pt" o:ole="">
            <v:imagedata r:id="rId17" o:title=""/>
          </v:shape>
          <o:OLEObject Type="Embed" ProgID="Equation.DSMT4" ShapeID="_x0000_i1031" DrawAspect="Content" ObjectID="_1537595355" r:id="rId18"/>
        </w:object>
      </w:r>
      <w:r w:rsidRPr="007110A8">
        <w:rPr>
          <w:rFonts w:eastAsiaTheme="minorHAnsi"/>
          <w:sz w:val="24"/>
          <w:szCs w:val="24"/>
          <w:lang w:eastAsia="en-US"/>
        </w:rPr>
        <w:t>;</w:t>
      </w:r>
    </w:p>
    <w:p w:rsidR="00B87060" w:rsidRPr="007110A8" w:rsidRDefault="00B87060" w:rsidP="00B87060">
      <w:pPr>
        <w:pStyle w:val="a3"/>
        <w:numPr>
          <w:ilvl w:val="0"/>
          <w:numId w:val="1"/>
        </w:numPr>
        <w:spacing w:line="240" w:lineRule="auto"/>
        <w:rPr>
          <w:rFonts w:eastAsiaTheme="minorHAnsi"/>
          <w:sz w:val="24"/>
          <w:szCs w:val="24"/>
          <w:lang w:eastAsia="en-US"/>
        </w:rPr>
      </w:pPr>
      <w:r w:rsidRPr="007110A8">
        <w:rPr>
          <w:rFonts w:eastAsiaTheme="minorHAnsi"/>
          <w:sz w:val="24"/>
          <w:szCs w:val="24"/>
          <w:lang w:eastAsia="en-US"/>
        </w:rPr>
        <w:t xml:space="preserve">логарифмически нормальным </w:t>
      </w:r>
      <w:r w:rsidRPr="007110A8">
        <w:rPr>
          <w:rFonts w:eastAsiaTheme="minorHAnsi"/>
          <w:sz w:val="24"/>
          <w:szCs w:val="24"/>
          <w:lang w:eastAsia="en-US"/>
        </w:rPr>
        <w:object w:dxaOrig="2680" w:dyaOrig="700">
          <v:shape id="_x0000_i1032" type="#_x0000_t75" style="width:134.25pt;height:35.25pt" o:ole="">
            <v:imagedata r:id="rId19" o:title=""/>
          </v:shape>
          <o:OLEObject Type="Embed" ProgID="Equation.DSMT4" ShapeID="_x0000_i1032" DrawAspect="Content" ObjectID="_1537595356" r:id="rId20"/>
        </w:object>
      </w:r>
      <w:r w:rsidRPr="007110A8">
        <w:rPr>
          <w:rFonts w:eastAsiaTheme="minorHAnsi"/>
          <w:sz w:val="24"/>
          <w:szCs w:val="24"/>
          <w:lang w:eastAsia="en-US"/>
        </w:rPr>
        <w:t xml:space="preserve"> при </w:t>
      </w:r>
      <w:r w:rsidRPr="007110A8">
        <w:rPr>
          <w:rFonts w:eastAsiaTheme="minorHAnsi"/>
          <w:sz w:val="24"/>
          <w:szCs w:val="24"/>
          <w:lang w:eastAsia="en-US"/>
        </w:rPr>
        <w:object w:dxaOrig="820" w:dyaOrig="360">
          <v:shape id="_x0000_i1033" type="#_x0000_t75" style="width:41.25pt;height:18.75pt" o:ole="">
            <v:imagedata r:id="rId21" o:title=""/>
          </v:shape>
          <o:OLEObject Type="Embed" ProgID="Equation.DSMT4" ShapeID="_x0000_i1033" DrawAspect="Content" ObjectID="_1537595357" r:id="rId22"/>
        </w:object>
      </w:r>
      <w:r w:rsidRPr="007110A8">
        <w:rPr>
          <w:rFonts w:eastAsiaTheme="minorHAnsi"/>
          <w:sz w:val="24"/>
          <w:szCs w:val="24"/>
          <w:lang w:eastAsia="en-US"/>
        </w:rPr>
        <w:t xml:space="preserve"> и  </w:t>
      </w:r>
      <w:r w:rsidRPr="007110A8">
        <w:rPr>
          <w:rFonts w:eastAsiaTheme="minorHAnsi"/>
          <w:sz w:val="24"/>
          <w:szCs w:val="24"/>
          <w:lang w:eastAsia="en-US"/>
        </w:rPr>
        <w:object w:dxaOrig="960" w:dyaOrig="360">
          <v:shape id="_x0000_i1034" type="#_x0000_t75" style="width:48.75pt;height:18.75pt" o:ole="">
            <v:imagedata r:id="rId23" o:title=""/>
          </v:shape>
          <o:OLEObject Type="Embed" ProgID="Equation.DSMT4" ShapeID="_x0000_i1034" DrawAspect="Content" ObjectID="_1537595358" r:id="rId24"/>
        </w:object>
      </w:r>
      <w:r w:rsidRPr="007110A8">
        <w:rPr>
          <w:rFonts w:eastAsiaTheme="minorHAnsi"/>
          <w:sz w:val="24"/>
          <w:szCs w:val="24"/>
          <w:lang w:eastAsia="en-US"/>
        </w:rPr>
        <w:t>;</w:t>
      </w:r>
    </w:p>
    <w:p w:rsidR="00B87060" w:rsidRPr="007110A8" w:rsidRDefault="00B87060" w:rsidP="00B87060">
      <w:pPr>
        <w:pStyle w:val="a3"/>
        <w:numPr>
          <w:ilvl w:val="0"/>
          <w:numId w:val="1"/>
        </w:numPr>
        <w:spacing w:line="240" w:lineRule="auto"/>
        <w:rPr>
          <w:sz w:val="24"/>
          <w:szCs w:val="24"/>
        </w:rPr>
      </w:pPr>
      <w:proofErr w:type="spellStart"/>
      <w:r w:rsidRPr="007110A8">
        <w:rPr>
          <w:rFonts w:eastAsiaTheme="minorHAnsi"/>
          <w:sz w:val="24"/>
          <w:szCs w:val="24"/>
          <w:lang w:eastAsia="en-US"/>
        </w:rPr>
        <w:t>логистическим</w:t>
      </w:r>
      <w:proofErr w:type="spellEnd"/>
      <w:r w:rsidRPr="007110A8">
        <w:rPr>
          <w:rFonts w:eastAsiaTheme="minorHAnsi"/>
          <w:sz w:val="24"/>
          <w:szCs w:val="24"/>
          <w:lang w:eastAsia="en-US"/>
        </w:rPr>
        <w:t xml:space="preserve"> </w:t>
      </w:r>
      <w:r w:rsidRPr="007110A8">
        <w:rPr>
          <w:rFonts w:eastAsiaTheme="minorHAnsi"/>
          <w:sz w:val="24"/>
          <w:szCs w:val="24"/>
          <w:lang w:eastAsia="en-US"/>
        </w:rPr>
        <w:object w:dxaOrig="5100" w:dyaOrig="840">
          <v:shape id="_x0000_i1035" type="#_x0000_t75" style="width:254.25pt;height:42pt" o:ole="">
            <v:imagedata r:id="rId25" o:title=""/>
          </v:shape>
          <o:OLEObject Type="Embed" ProgID="Equation.DSMT4" ShapeID="_x0000_i1035" DrawAspect="Content" ObjectID="_1537595359" r:id="rId26"/>
        </w:object>
      </w:r>
      <w:r w:rsidRPr="007110A8">
        <w:rPr>
          <w:rFonts w:eastAsiaTheme="minorHAnsi"/>
          <w:sz w:val="24"/>
          <w:szCs w:val="24"/>
          <w:lang w:eastAsia="en-US"/>
        </w:rPr>
        <w:t xml:space="preserve"> при </w:t>
      </w:r>
      <w:r w:rsidRPr="007110A8">
        <w:rPr>
          <w:rFonts w:eastAsiaTheme="minorHAnsi"/>
          <w:sz w:val="24"/>
          <w:szCs w:val="24"/>
          <w:lang w:eastAsia="en-US"/>
        </w:rPr>
        <w:object w:dxaOrig="820" w:dyaOrig="360">
          <v:shape id="_x0000_i1036" type="#_x0000_t75" style="width:41.25pt;height:18.75pt" o:ole="">
            <v:imagedata r:id="rId27" o:title=""/>
          </v:shape>
          <o:OLEObject Type="Embed" ProgID="Equation.DSMT4" ShapeID="_x0000_i1036" DrawAspect="Content" ObjectID="_1537595360" r:id="rId28"/>
        </w:object>
      </w:r>
      <w:r w:rsidRPr="007110A8">
        <w:rPr>
          <w:rFonts w:eastAsiaTheme="minorHAnsi"/>
          <w:sz w:val="24"/>
          <w:szCs w:val="24"/>
          <w:lang w:eastAsia="en-US"/>
        </w:rPr>
        <w:t xml:space="preserve">, </w:t>
      </w:r>
      <w:r w:rsidRPr="007110A8">
        <w:rPr>
          <w:rFonts w:eastAsiaTheme="minorHAnsi"/>
          <w:sz w:val="24"/>
          <w:szCs w:val="24"/>
          <w:lang w:eastAsia="en-US"/>
        </w:rPr>
        <w:object w:dxaOrig="920" w:dyaOrig="360">
          <v:shape id="_x0000_i1037" type="#_x0000_t75" style="width:45.75pt;height:18.75pt" o:ole="">
            <v:imagedata r:id="rId29" o:title=""/>
          </v:shape>
          <o:OLEObject Type="Embed" ProgID="Equation.DSMT4" ShapeID="_x0000_i1037" DrawAspect="Content" ObjectID="_1537595361" r:id="rId30"/>
        </w:object>
      </w:r>
      <w:r w:rsidRPr="007110A8">
        <w:rPr>
          <w:sz w:val="24"/>
          <w:szCs w:val="24"/>
        </w:rPr>
        <w:t>.</w:t>
      </w:r>
    </w:p>
    <w:p w:rsidR="00D83288" w:rsidRPr="007110A8" w:rsidRDefault="00B87060" w:rsidP="00AE58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i/>
          <w:sz w:val="24"/>
          <w:szCs w:val="24"/>
        </w:rPr>
        <w:t>Зафиксировать значения статистик критериев и достигнутые уровни значимости</w:t>
      </w:r>
      <w:r w:rsidRPr="007110A8">
        <w:rPr>
          <w:rFonts w:ascii="Times New Roman" w:hAnsi="Times New Roman" w:cs="Times New Roman"/>
          <w:sz w:val="24"/>
          <w:szCs w:val="24"/>
        </w:rPr>
        <w:t>.</w:t>
      </w:r>
    </w:p>
    <w:p w:rsidR="00D83288" w:rsidRPr="007110A8" w:rsidRDefault="00D83288" w:rsidP="00D83288">
      <w:pPr>
        <w:pStyle w:val="a7"/>
        <w:ind w:left="0" w:right="991"/>
        <w:rPr>
          <w:rFonts w:ascii="Times New Roman" w:hAnsi="Times New Roman" w:cs="Times New Roman"/>
          <w:szCs w:val="24"/>
        </w:rPr>
      </w:pPr>
      <w:r w:rsidRPr="007110A8">
        <w:rPr>
          <w:rFonts w:ascii="Times New Roman" w:hAnsi="Times New Roman" w:cs="Times New Roman"/>
          <w:szCs w:val="24"/>
        </w:rPr>
        <w:t>Таблица 1. Измерения средней плотности Земли, полученные Генри Кавендишем, (г/см</w:t>
      </w:r>
      <w:r w:rsidRPr="007110A8">
        <w:rPr>
          <w:rFonts w:ascii="Times New Roman" w:hAnsi="Times New Roman" w:cs="Times New Roman"/>
          <w:szCs w:val="24"/>
          <w:vertAlign w:val="superscript"/>
        </w:rPr>
        <w:t>3</w:t>
      </w:r>
      <w:r w:rsidRPr="007110A8">
        <w:rPr>
          <w:rFonts w:ascii="Times New Roman" w:hAnsi="Times New Roman" w:cs="Times New Roman"/>
          <w:szCs w:val="24"/>
        </w:rPr>
        <w:t>).</w:t>
      </w:r>
    </w:p>
    <w:tbl>
      <w:tblPr>
        <w:tblW w:w="0" w:type="auto"/>
        <w:tblInd w:w="28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713"/>
        <w:gridCol w:w="720"/>
        <w:gridCol w:w="720"/>
        <w:gridCol w:w="720"/>
        <w:gridCol w:w="810"/>
        <w:gridCol w:w="720"/>
      </w:tblGrid>
      <w:tr w:rsidR="00D83288" w:rsidRPr="007110A8" w:rsidTr="000D7948">
        <w:tc>
          <w:tcPr>
            <w:tcW w:w="713" w:type="dxa"/>
            <w:tcBorders>
              <w:top w:val="single" w:sz="4" w:space="0" w:color="auto"/>
              <w:bottom w:val="nil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50</w:t>
            </w:r>
          </w:p>
        </w:tc>
        <w:tc>
          <w:tcPr>
            <w:tcW w:w="720" w:type="dxa"/>
            <w:tcBorders>
              <w:top w:val="single" w:sz="4" w:space="0" w:color="auto"/>
              <w:bottom w:val="nil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55</w:t>
            </w:r>
          </w:p>
        </w:tc>
        <w:tc>
          <w:tcPr>
            <w:tcW w:w="720" w:type="dxa"/>
            <w:tcBorders>
              <w:top w:val="single" w:sz="4" w:space="0" w:color="auto"/>
              <w:bottom w:val="nil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57</w:t>
            </w:r>
          </w:p>
        </w:tc>
        <w:tc>
          <w:tcPr>
            <w:tcW w:w="720" w:type="dxa"/>
            <w:tcBorders>
              <w:top w:val="single" w:sz="4" w:space="0" w:color="auto"/>
              <w:bottom w:val="nil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34</w:t>
            </w:r>
          </w:p>
        </w:tc>
        <w:tc>
          <w:tcPr>
            <w:tcW w:w="810" w:type="dxa"/>
            <w:tcBorders>
              <w:top w:val="single" w:sz="4" w:space="0" w:color="auto"/>
              <w:bottom w:val="nil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42</w:t>
            </w:r>
          </w:p>
        </w:tc>
        <w:tc>
          <w:tcPr>
            <w:tcW w:w="720" w:type="dxa"/>
            <w:tcBorders>
              <w:top w:val="single" w:sz="4" w:space="0" w:color="auto"/>
              <w:bottom w:val="nil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30</w:t>
            </w:r>
          </w:p>
        </w:tc>
      </w:tr>
      <w:tr w:rsidR="00D83288" w:rsidRPr="007110A8" w:rsidTr="000D7948">
        <w:tc>
          <w:tcPr>
            <w:tcW w:w="713" w:type="dxa"/>
            <w:tcBorders>
              <w:top w:val="nil"/>
              <w:bottom w:val="nil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61</w:t>
            </w:r>
          </w:p>
        </w:tc>
        <w:tc>
          <w:tcPr>
            <w:tcW w:w="720" w:type="dxa"/>
            <w:tcBorders>
              <w:top w:val="nil"/>
              <w:bottom w:val="nil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36</w:t>
            </w:r>
          </w:p>
        </w:tc>
        <w:tc>
          <w:tcPr>
            <w:tcW w:w="720" w:type="dxa"/>
            <w:tcBorders>
              <w:top w:val="nil"/>
              <w:bottom w:val="nil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53</w:t>
            </w:r>
          </w:p>
        </w:tc>
        <w:tc>
          <w:tcPr>
            <w:tcW w:w="720" w:type="dxa"/>
            <w:tcBorders>
              <w:top w:val="nil"/>
              <w:bottom w:val="nil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79</w:t>
            </w:r>
          </w:p>
        </w:tc>
        <w:tc>
          <w:tcPr>
            <w:tcW w:w="810" w:type="dxa"/>
            <w:tcBorders>
              <w:top w:val="nil"/>
              <w:bottom w:val="nil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47</w:t>
            </w:r>
          </w:p>
        </w:tc>
        <w:tc>
          <w:tcPr>
            <w:tcW w:w="720" w:type="dxa"/>
            <w:tcBorders>
              <w:top w:val="nil"/>
              <w:bottom w:val="nil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75</w:t>
            </w:r>
          </w:p>
        </w:tc>
      </w:tr>
      <w:tr w:rsidR="00D83288" w:rsidRPr="007110A8" w:rsidTr="000D7948">
        <w:tc>
          <w:tcPr>
            <w:tcW w:w="713" w:type="dxa"/>
            <w:tcBorders>
              <w:top w:val="nil"/>
              <w:bottom w:val="nil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88</w:t>
            </w:r>
          </w:p>
        </w:tc>
        <w:tc>
          <w:tcPr>
            <w:tcW w:w="720" w:type="dxa"/>
            <w:tcBorders>
              <w:top w:val="nil"/>
              <w:bottom w:val="nil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29</w:t>
            </w:r>
          </w:p>
        </w:tc>
        <w:tc>
          <w:tcPr>
            <w:tcW w:w="720" w:type="dxa"/>
            <w:tcBorders>
              <w:top w:val="nil"/>
              <w:bottom w:val="nil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62</w:t>
            </w:r>
          </w:p>
        </w:tc>
        <w:tc>
          <w:tcPr>
            <w:tcW w:w="720" w:type="dxa"/>
            <w:tcBorders>
              <w:top w:val="nil"/>
              <w:bottom w:val="nil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10</w:t>
            </w:r>
          </w:p>
        </w:tc>
        <w:tc>
          <w:tcPr>
            <w:tcW w:w="810" w:type="dxa"/>
            <w:tcBorders>
              <w:top w:val="nil"/>
              <w:bottom w:val="nil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63</w:t>
            </w:r>
          </w:p>
        </w:tc>
        <w:tc>
          <w:tcPr>
            <w:tcW w:w="720" w:type="dxa"/>
            <w:tcBorders>
              <w:top w:val="nil"/>
              <w:bottom w:val="nil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68</w:t>
            </w:r>
          </w:p>
        </w:tc>
      </w:tr>
      <w:tr w:rsidR="00D83288" w:rsidRPr="007110A8" w:rsidTr="000D7948">
        <w:tc>
          <w:tcPr>
            <w:tcW w:w="713" w:type="dxa"/>
            <w:tcBorders>
              <w:top w:val="nil"/>
              <w:bottom w:val="nil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07</w:t>
            </w:r>
          </w:p>
        </w:tc>
        <w:tc>
          <w:tcPr>
            <w:tcW w:w="720" w:type="dxa"/>
            <w:tcBorders>
              <w:top w:val="nil"/>
              <w:bottom w:val="nil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58</w:t>
            </w:r>
          </w:p>
        </w:tc>
        <w:tc>
          <w:tcPr>
            <w:tcW w:w="720" w:type="dxa"/>
            <w:tcBorders>
              <w:top w:val="nil"/>
              <w:bottom w:val="nil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29</w:t>
            </w:r>
          </w:p>
        </w:tc>
        <w:tc>
          <w:tcPr>
            <w:tcW w:w="720" w:type="dxa"/>
            <w:tcBorders>
              <w:top w:val="nil"/>
              <w:bottom w:val="nil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27</w:t>
            </w:r>
          </w:p>
        </w:tc>
        <w:tc>
          <w:tcPr>
            <w:tcW w:w="810" w:type="dxa"/>
            <w:tcBorders>
              <w:top w:val="nil"/>
              <w:bottom w:val="nil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34</w:t>
            </w:r>
          </w:p>
        </w:tc>
        <w:tc>
          <w:tcPr>
            <w:tcW w:w="720" w:type="dxa"/>
            <w:tcBorders>
              <w:top w:val="nil"/>
              <w:bottom w:val="nil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85</w:t>
            </w:r>
          </w:p>
        </w:tc>
      </w:tr>
      <w:tr w:rsidR="00D83288" w:rsidRPr="007110A8" w:rsidTr="000D7948">
        <w:tc>
          <w:tcPr>
            <w:tcW w:w="713" w:type="dxa"/>
            <w:tcBorders>
              <w:top w:val="nil"/>
              <w:bottom w:val="single" w:sz="4" w:space="0" w:color="auto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26</w:t>
            </w:r>
          </w:p>
        </w:tc>
        <w:tc>
          <w:tcPr>
            <w:tcW w:w="720" w:type="dxa"/>
            <w:tcBorders>
              <w:top w:val="nil"/>
              <w:bottom w:val="single" w:sz="4" w:space="0" w:color="auto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65</w:t>
            </w:r>
          </w:p>
        </w:tc>
        <w:tc>
          <w:tcPr>
            <w:tcW w:w="720" w:type="dxa"/>
            <w:tcBorders>
              <w:top w:val="nil"/>
              <w:bottom w:val="single" w:sz="4" w:space="0" w:color="auto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44</w:t>
            </w:r>
          </w:p>
        </w:tc>
        <w:tc>
          <w:tcPr>
            <w:tcW w:w="720" w:type="dxa"/>
            <w:tcBorders>
              <w:top w:val="nil"/>
              <w:bottom w:val="single" w:sz="4" w:space="0" w:color="auto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39</w:t>
            </w:r>
          </w:p>
        </w:tc>
        <w:tc>
          <w:tcPr>
            <w:tcW w:w="810" w:type="dxa"/>
            <w:tcBorders>
              <w:top w:val="nil"/>
              <w:bottom w:val="single" w:sz="4" w:space="0" w:color="auto"/>
            </w:tcBorders>
            <w:hideMark/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5.46</w:t>
            </w:r>
          </w:p>
        </w:tc>
        <w:tc>
          <w:tcPr>
            <w:tcW w:w="720" w:type="dxa"/>
            <w:tcBorders>
              <w:top w:val="nil"/>
              <w:bottom w:val="single" w:sz="4" w:space="0" w:color="auto"/>
            </w:tcBorders>
          </w:tcPr>
          <w:p w:rsidR="00D83288" w:rsidRPr="007110A8" w:rsidRDefault="00D83288" w:rsidP="000D7948">
            <w:pPr>
              <w:pStyle w:val="a5"/>
              <w:rPr>
                <w:sz w:val="24"/>
                <w:szCs w:val="24"/>
              </w:rPr>
            </w:pPr>
          </w:p>
        </w:tc>
      </w:tr>
    </w:tbl>
    <w:p w:rsidR="00D83288" w:rsidRPr="007110A8" w:rsidRDefault="00D83288" w:rsidP="00D8328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-50"/>
        <w:tblW w:w="0" w:type="auto"/>
        <w:tblLook w:val="04A0"/>
      </w:tblPr>
      <w:tblGrid>
        <w:gridCol w:w="1809"/>
        <w:gridCol w:w="1917"/>
        <w:gridCol w:w="1976"/>
        <w:gridCol w:w="1967"/>
        <w:gridCol w:w="1902"/>
      </w:tblGrid>
      <w:tr w:rsidR="00B87060" w:rsidRPr="007110A8" w:rsidTr="00592CBB">
        <w:trPr>
          <w:cnfStyle w:val="100000000000"/>
        </w:trPr>
        <w:tc>
          <w:tcPr>
            <w:cnfStyle w:val="001000000000"/>
            <w:tcW w:w="1809" w:type="dxa"/>
          </w:tcPr>
          <w:p w:rsidR="00B87060" w:rsidRPr="007110A8" w:rsidRDefault="00B87060" w:rsidP="00B870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7" w:type="dxa"/>
          </w:tcPr>
          <w:p w:rsidR="00B87060" w:rsidRPr="007110A8" w:rsidRDefault="00903545" w:rsidP="00B87060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Нормальный закон</w:t>
            </w:r>
          </w:p>
          <w:p w:rsidR="00903545" w:rsidRPr="007110A8" w:rsidRDefault="00903545" w:rsidP="00903545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976" w:type="dxa"/>
          </w:tcPr>
          <w:p w:rsidR="00B87060" w:rsidRPr="007110A8" w:rsidRDefault="00903545" w:rsidP="00B87060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Закон Лапласа</w:t>
            </w:r>
          </w:p>
        </w:tc>
        <w:tc>
          <w:tcPr>
            <w:tcW w:w="1967" w:type="dxa"/>
          </w:tcPr>
          <w:p w:rsidR="00B87060" w:rsidRPr="007110A8" w:rsidRDefault="00903545" w:rsidP="00B87060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Логарифмически нормальный закон</w:t>
            </w:r>
          </w:p>
        </w:tc>
        <w:tc>
          <w:tcPr>
            <w:tcW w:w="1902" w:type="dxa"/>
          </w:tcPr>
          <w:p w:rsidR="00B87060" w:rsidRPr="007110A8" w:rsidRDefault="00903545" w:rsidP="00B87060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Логистический закон</w:t>
            </w:r>
          </w:p>
        </w:tc>
      </w:tr>
      <w:tr w:rsidR="00B87060" w:rsidRPr="007110A8" w:rsidTr="00592CBB">
        <w:trPr>
          <w:cnfStyle w:val="000000100000"/>
        </w:trPr>
        <w:tc>
          <w:tcPr>
            <w:cnfStyle w:val="001000000000"/>
            <w:tcW w:w="1809" w:type="dxa"/>
          </w:tcPr>
          <w:p w:rsidR="00B87060" w:rsidRPr="007110A8" w:rsidRDefault="00B87060" w:rsidP="00B87060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Достигаемый уровень значимости </w:t>
            </w:r>
          </w:p>
        </w:tc>
        <w:tc>
          <w:tcPr>
            <w:tcW w:w="1917" w:type="dxa"/>
          </w:tcPr>
          <w:p w:rsidR="00B87060" w:rsidRPr="007110A8" w:rsidRDefault="00592CBB" w:rsidP="00E31D14">
            <w:pPr>
              <w:ind w:right="-34"/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</w:t>
            </w:r>
            <w:r w:rsidR="00903545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0.</w:t>
            </w:r>
            <w:r w:rsidR="00DF4A00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302608</w:t>
            </w:r>
          </w:p>
        </w:tc>
        <w:tc>
          <w:tcPr>
            <w:tcW w:w="1976" w:type="dxa"/>
          </w:tcPr>
          <w:p w:rsidR="00B87060" w:rsidRPr="007110A8" w:rsidRDefault="00DF4A00" w:rsidP="00B8706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46123543</w:t>
            </w:r>
          </w:p>
        </w:tc>
        <w:tc>
          <w:tcPr>
            <w:tcW w:w="1967" w:type="dxa"/>
          </w:tcPr>
          <w:p w:rsidR="00B87060" w:rsidRPr="007110A8" w:rsidRDefault="00DF4A00" w:rsidP="00B8706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57253284</w:t>
            </w:r>
          </w:p>
        </w:tc>
        <w:tc>
          <w:tcPr>
            <w:tcW w:w="1902" w:type="dxa"/>
          </w:tcPr>
          <w:p w:rsidR="00B87060" w:rsidRPr="007110A8" w:rsidRDefault="00DF4A00" w:rsidP="00B8706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6405472</w:t>
            </w:r>
          </w:p>
        </w:tc>
      </w:tr>
      <w:tr w:rsidR="00B87060" w:rsidRPr="007110A8" w:rsidTr="00592CBB">
        <w:trPr>
          <w:cnfStyle w:val="000000010000"/>
        </w:trPr>
        <w:tc>
          <w:tcPr>
            <w:cnfStyle w:val="001000000000"/>
            <w:tcW w:w="1809" w:type="dxa"/>
          </w:tcPr>
          <w:p w:rsidR="00B87060" w:rsidRPr="007110A8" w:rsidRDefault="00B87060" w:rsidP="00B87060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Гипотеза о согласии</w:t>
            </w:r>
          </w:p>
        </w:tc>
        <w:tc>
          <w:tcPr>
            <w:tcW w:w="1917" w:type="dxa"/>
          </w:tcPr>
          <w:p w:rsidR="00B87060" w:rsidRPr="007110A8" w:rsidRDefault="00903545" w:rsidP="00B87060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НЕ ОТВЕРГАЕТСЯ</w:t>
            </w:r>
          </w:p>
        </w:tc>
        <w:tc>
          <w:tcPr>
            <w:tcW w:w="1976" w:type="dxa"/>
          </w:tcPr>
          <w:p w:rsidR="00B87060" w:rsidRPr="007110A8" w:rsidRDefault="00DF4A00" w:rsidP="00B87060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НЕ  ОТВЕРГАЕТСЯ</w:t>
            </w:r>
          </w:p>
        </w:tc>
        <w:tc>
          <w:tcPr>
            <w:tcW w:w="1967" w:type="dxa"/>
          </w:tcPr>
          <w:p w:rsidR="00B87060" w:rsidRPr="007110A8" w:rsidRDefault="00DF4A00" w:rsidP="00B87060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НЕ ОТВЕРГАЕТСЯ</w:t>
            </w:r>
          </w:p>
        </w:tc>
        <w:tc>
          <w:tcPr>
            <w:tcW w:w="1902" w:type="dxa"/>
          </w:tcPr>
          <w:p w:rsidR="00B87060" w:rsidRPr="007110A8" w:rsidRDefault="00DF4A00" w:rsidP="00B87060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НЕ ОТВЕРГАЕТСЯ</w:t>
            </w:r>
          </w:p>
        </w:tc>
      </w:tr>
      <w:tr w:rsidR="00B87060" w:rsidRPr="007110A8" w:rsidTr="00592CBB">
        <w:trPr>
          <w:cnfStyle w:val="000000100000"/>
        </w:trPr>
        <w:tc>
          <w:tcPr>
            <w:cnfStyle w:val="001000000000"/>
            <w:tcW w:w="1809" w:type="dxa"/>
          </w:tcPr>
          <w:p w:rsidR="00B87060" w:rsidRPr="007110A8" w:rsidRDefault="00B87060" w:rsidP="00B87060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Колмогорова</w:t>
            </w:r>
          </w:p>
        </w:tc>
        <w:tc>
          <w:tcPr>
            <w:tcW w:w="1917" w:type="dxa"/>
          </w:tcPr>
          <w:p w:rsidR="00DF4A00" w:rsidRPr="007110A8" w:rsidRDefault="00DF4A00" w:rsidP="00DF4A0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6612322</w:t>
            </w:r>
          </w:p>
          <w:p w:rsidR="00B87060" w:rsidRPr="007110A8" w:rsidRDefault="00DF4A00" w:rsidP="00DF4A0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7744135</w:t>
            </w:r>
          </w:p>
        </w:tc>
        <w:tc>
          <w:tcPr>
            <w:tcW w:w="1976" w:type="dxa"/>
          </w:tcPr>
          <w:p w:rsidR="00B87060" w:rsidRPr="007110A8" w:rsidRDefault="00DF4A00" w:rsidP="00B8706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836556</w:t>
            </w:r>
          </w:p>
          <w:p w:rsidR="00DF4A00" w:rsidRPr="007110A8" w:rsidRDefault="00DF4A00" w:rsidP="00B8706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4859663</w:t>
            </w:r>
          </w:p>
        </w:tc>
        <w:tc>
          <w:tcPr>
            <w:tcW w:w="1967" w:type="dxa"/>
          </w:tcPr>
          <w:p w:rsidR="00B87060" w:rsidRPr="007110A8" w:rsidRDefault="00DF4A00" w:rsidP="00B8706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7121604</w:t>
            </w:r>
          </w:p>
          <w:p w:rsidR="00DF4A00" w:rsidRPr="007110A8" w:rsidRDefault="00DF4A00" w:rsidP="00B8706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690908</w:t>
            </w:r>
          </w:p>
        </w:tc>
        <w:tc>
          <w:tcPr>
            <w:tcW w:w="1902" w:type="dxa"/>
          </w:tcPr>
          <w:p w:rsidR="00B87060" w:rsidRPr="007110A8" w:rsidRDefault="00DF4A00" w:rsidP="00B8706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7052882</w:t>
            </w:r>
          </w:p>
          <w:p w:rsidR="00DF4A00" w:rsidRPr="007110A8" w:rsidRDefault="00DF4A00" w:rsidP="00B8706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7024147</w:t>
            </w:r>
          </w:p>
        </w:tc>
      </w:tr>
      <w:tr w:rsidR="00B87060" w:rsidRPr="007110A8" w:rsidTr="00592CBB">
        <w:trPr>
          <w:cnfStyle w:val="000000010000"/>
        </w:trPr>
        <w:tc>
          <w:tcPr>
            <w:cnfStyle w:val="001000000000"/>
            <w:tcW w:w="1809" w:type="dxa"/>
          </w:tcPr>
          <w:p w:rsidR="00B87060" w:rsidRPr="007110A8" w:rsidRDefault="007377A4" w:rsidP="00B87060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proofErr w:type="spellStart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Крамера-Мизеса-Смирнова</w:t>
            </w:r>
            <w:proofErr w:type="spellEnd"/>
          </w:p>
        </w:tc>
        <w:tc>
          <w:tcPr>
            <w:tcW w:w="1917" w:type="dxa"/>
          </w:tcPr>
          <w:p w:rsidR="00DF4A00" w:rsidRPr="007110A8" w:rsidRDefault="00DF4A00" w:rsidP="00DF4A00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1216649</w:t>
            </w:r>
          </w:p>
          <w:p w:rsidR="00B87060" w:rsidRPr="007110A8" w:rsidRDefault="00DF4A00" w:rsidP="00DF4A00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488718</w:t>
            </w:r>
          </w:p>
        </w:tc>
        <w:tc>
          <w:tcPr>
            <w:tcW w:w="1976" w:type="dxa"/>
          </w:tcPr>
          <w:p w:rsidR="00B87060" w:rsidRPr="007110A8" w:rsidRDefault="00DF4A00" w:rsidP="00B87060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1460156</w:t>
            </w:r>
          </w:p>
          <w:p w:rsidR="00DF4A00" w:rsidRPr="007110A8" w:rsidRDefault="00DF4A00" w:rsidP="00B87060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4019481</w:t>
            </w:r>
          </w:p>
        </w:tc>
        <w:tc>
          <w:tcPr>
            <w:tcW w:w="1967" w:type="dxa"/>
          </w:tcPr>
          <w:p w:rsidR="00B87060" w:rsidRPr="007110A8" w:rsidRDefault="00DF4A00" w:rsidP="00B87060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090172</w:t>
            </w:r>
          </w:p>
          <w:p w:rsidR="00DF4A00" w:rsidRPr="007110A8" w:rsidRDefault="00DF4A00" w:rsidP="00B87060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635223</w:t>
            </w:r>
          </w:p>
        </w:tc>
        <w:tc>
          <w:tcPr>
            <w:tcW w:w="1902" w:type="dxa"/>
          </w:tcPr>
          <w:p w:rsidR="00B87060" w:rsidRPr="007110A8" w:rsidRDefault="00DF4A00" w:rsidP="00B87060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1234263</w:t>
            </w:r>
          </w:p>
          <w:p w:rsidR="00DF4A00" w:rsidRPr="007110A8" w:rsidRDefault="00DF4A00" w:rsidP="00B87060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4817374</w:t>
            </w:r>
          </w:p>
        </w:tc>
      </w:tr>
      <w:tr w:rsidR="00B87060" w:rsidRPr="007110A8" w:rsidTr="00592CBB">
        <w:trPr>
          <w:cnfStyle w:val="000000100000"/>
        </w:trPr>
        <w:tc>
          <w:tcPr>
            <w:cnfStyle w:val="001000000000"/>
            <w:tcW w:w="1809" w:type="dxa"/>
          </w:tcPr>
          <w:p w:rsidR="00B87060" w:rsidRPr="007110A8" w:rsidRDefault="007377A4" w:rsidP="00B87060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Андерсона-Дарлинга</w:t>
            </w:r>
          </w:p>
        </w:tc>
        <w:tc>
          <w:tcPr>
            <w:tcW w:w="1917" w:type="dxa"/>
          </w:tcPr>
          <w:p w:rsidR="00DF4A00" w:rsidRPr="007110A8" w:rsidRDefault="00DF4A00" w:rsidP="00DF4A0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782284</w:t>
            </w:r>
          </w:p>
          <w:p w:rsidR="00B87060" w:rsidRPr="007110A8" w:rsidRDefault="00DF4A00" w:rsidP="00DF4A0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4939826</w:t>
            </w:r>
          </w:p>
        </w:tc>
        <w:tc>
          <w:tcPr>
            <w:tcW w:w="1976" w:type="dxa"/>
          </w:tcPr>
          <w:p w:rsidR="00B87060" w:rsidRPr="007110A8" w:rsidRDefault="00DF4A00" w:rsidP="00B8706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8417067</w:t>
            </w:r>
          </w:p>
          <w:p w:rsidR="00DF4A00" w:rsidRPr="007110A8" w:rsidRDefault="00DF4A00" w:rsidP="00B8706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4518893</w:t>
            </w:r>
          </w:p>
        </w:tc>
        <w:tc>
          <w:tcPr>
            <w:tcW w:w="1967" w:type="dxa"/>
          </w:tcPr>
          <w:p w:rsidR="00B87060" w:rsidRPr="007110A8" w:rsidRDefault="00DF4A00" w:rsidP="00B8706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6484933</w:t>
            </w:r>
          </w:p>
          <w:p w:rsidR="00DF4A00" w:rsidRPr="007110A8" w:rsidRDefault="00DF4A00" w:rsidP="00B8706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6033684</w:t>
            </w:r>
          </w:p>
        </w:tc>
        <w:tc>
          <w:tcPr>
            <w:tcW w:w="1902" w:type="dxa"/>
          </w:tcPr>
          <w:p w:rsidR="00B87060" w:rsidRPr="007110A8" w:rsidRDefault="00DF4A00" w:rsidP="00B8706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7403408</w:t>
            </w:r>
          </w:p>
          <w:p w:rsidR="00DF4A00" w:rsidRPr="007110A8" w:rsidRDefault="00DF4A00" w:rsidP="00B8706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5260639</w:t>
            </w:r>
          </w:p>
        </w:tc>
      </w:tr>
    </w:tbl>
    <w:p w:rsidR="00DF4A00" w:rsidRPr="007110A8" w:rsidRDefault="00DF4A00" w:rsidP="00DF4A0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DF4A00" w:rsidRPr="007110A8" w:rsidRDefault="00DF4A00" w:rsidP="00DF4A00">
      <w:pPr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b/>
          <w:sz w:val="24"/>
          <w:szCs w:val="24"/>
        </w:rPr>
        <w:t>1.2</w:t>
      </w:r>
      <w:r w:rsidRPr="007110A8">
        <w:rPr>
          <w:rFonts w:ascii="Times New Roman" w:hAnsi="Times New Roman" w:cs="Times New Roman"/>
          <w:sz w:val="24"/>
          <w:szCs w:val="24"/>
        </w:rPr>
        <w:t>. Используя те же критерии проверить сложные гипотезы о согласии с теми же законами (нормальным, Лапласа, логарифмически нормальным, логистическим).</w:t>
      </w:r>
    </w:p>
    <w:p w:rsidR="00B87060" w:rsidRPr="007110A8" w:rsidRDefault="00DF4A00" w:rsidP="00DF4A00">
      <w:pPr>
        <w:rPr>
          <w:rFonts w:ascii="Times New Roman" w:hAnsi="Times New Roman" w:cs="Times New Roman"/>
          <w:i/>
          <w:sz w:val="24"/>
          <w:szCs w:val="24"/>
        </w:rPr>
      </w:pPr>
      <w:r w:rsidRPr="007110A8">
        <w:rPr>
          <w:rFonts w:ascii="Times New Roman" w:hAnsi="Times New Roman" w:cs="Times New Roman"/>
          <w:i/>
          <w:sz w:val="24"/>
          <w:szCs w:val="24"/>
        </w:rPr>
        <w:t>Зафиксировать значения статистик критериев и достигнутые уровни значимости. Сравнить последние с достигнутыми уровнями значимости при проверке простых гипотез.</w:t>
      </w:r>
    </w:p>
    <w:p w:rsidR="00AF570E" w:rsidRPr="007110A8" w:rsidRDefault="00AF570E" w:rsidP="00DF4A00">
      <w:pPr>
        <w:rPr>
          <w:rFonts w:ascii="Times New Roman" w:hAnsi="Times New Roman" w:cs="Times New Roman"/>
          <w:i/>
          <w:sz w:val="24"/>
          <w:szCs w:val="24"/>
        </w:rPr>
      </w:pPr>
    </w:p>
    <w:tbl>
      <w:tblPr>
        <w:tblStyle w:val="-50"/>
        <w:tblW w:w="0" w:type="auto"/>
        <w:tblLook w:val="04A0"/>
      </w:tblPr>
      <w:tblGrid>
        <w:gridCol w:w="1824"/>
        <w:gridCol w:w="1902"/>
        <w:gridCol w:w="1976"/>
        <w:gridCol w:w="1967"/>
        <w:gridCol w:w="1902"/>
      </w:tblGrid>
      <w:tr w:rsidR="00AB14B7" w:rsidRPr="007110A8" w:rsidTr="00AB14B7">
        <w:trPr>
          <w:cnfStyle w:val="100000000000"/>
        </w:trPr>
        <w:tc>
          <w:tcPr>
            <w:cnfStyle w:val="001000000000"/>
            <w:tcW w:w="1853" w:type="dxa"/>
          </w:tcPr>
          <w:p w:rsidR="00DF4A00" w:rsidRPr="007110A8" w:rsidRDefault="00DF4A00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686" w:type="dxa"/>
          </w:tcPr>
          <w:p w:rsidR="00DF4A00" w:rsidRPr="007110A8" w:rsidRDefault="00DF4A00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Нормальный закон</w:t>
            </w:r>
          </w:p>
          <w:p w:rsidR="00DF4A00" w:rsidRPr="007110A8" w:rsidRDefault="00DF4A00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985" w:type="dxa"/>
          </w:tcPr>
          <w:p w:rsidR="00DF4A00" w:rsidRPr="007110A8" w:rsidRDefault="00DF4A00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Закон Лапласа</w:t>
            </w:r>
          </w:p>
        </w:tc>
        <w:tc>
          <w:tcPr>
            <w:tcW w:w="1960" w:type="dxa"/>
          </w:tcPr>
          <w:p w:rsidR="00DF4A00" w:rsidRPr="007110A8" w:rsidRDefault="00DF4A00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Логарифмически нормальный закон</w:t>
            </w:r>
          </w:p>
        </w:tc>
        <w:tc>
          <w:tcPr>
            <w:tcW w:w="1861" w:type="dxa"/>
          </w:tcPr>
          <w:p w:rsidR="00DF4A00" w:rsidRPr="007110A8" w:rsidRDefault="00DF4A00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Логистический закон</w:t>
            </w:r>
          </w:p>
        </w:tc>
      </w:tr>
      <w:tr w:rsidR="00AB14B7" w:rsidRPr="007110A8" w:rsidTr="00AB14B7">
        <w:trPr>
          <w:cnfStyle w:val="000000100000"/>
        </w:trPr>
        <w:tc>
          <w:tcPr>
            <w:cnfStyle w:val="001000000000"/>
            <w:tcW w:w="1853" w:type="dxa"/>
          </w:tcPr>
          <w:p w:rsidR="00DF4A00" w:rsidRPr="007110A8" w:rsidRDefault="00DF4A00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Достигаемый уровень значимости </w:t>
            </w:r>
          </w:p>
        </w:tc>
        <w:tc>
          <w:tcPr>
            <w:tcW w:w="1686" w:type="dxa"/>
          </w:tcPr>
          <w:p w:rsidR="00DF4A00" w:rsidRPr="007110A8" w:rsidRDefault="00DF4A00" w:rsidP="00DF4A0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7983256</w:t>
            </w:r>
          </w:p>
        </w:tc>
        <w:tc>
          <w:tcPr>
            <w:tcW w:w="1985" w:type="dxa"/>
          </w:tcPr>
          <w:p w:rsidR="00DF4A00" w:rsidRPr="007110A8" w:rsidRDefault="00DF4A00" w:rsidP="00DF4A0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</w:t>
            </w:r>
          </w:p>
        </w:tc>
        <w:tc>
          <w:tcPr>
            <w:tcW w:w="1960" w:type="dxa"/>
          </w:tcPr>
          <w:p w:rsidR="00DF4A00" w:rsidRPr="007110A8" w:rsidRDefault="00DF4A00" w:rsidP="00DF4A0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4E1666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59385472</w:t>
            </w:r>
          </w:p>
        </w:tc>
        <w:tc>
          <w:tcPr>
            <w:tcW w:w="1861" w:type="dxa"/>
          </w:tcPr>
          <w:p w:rsidR="00DF4A00" w:rsidRPr="007110A8" w:rsidRDefault="00DF4A00" w:rsidP="00DF4A0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6370999</w:t>
            </w:r>
          </w:p>
        </w:tc>
      </w:tr>
      <w:tr w:rsidR="00AB14B7" w:rsidRPr="007110A8" w:rsidTr="00AB14B7">
        <w:trPr>
          <w:cnfStyle w:val="000000010000"/>
        </w:trPr>
        <w:tc>
          <w:tcPr>
            <w:cnfStyle w:val="001000000000"/>
            <w:tcW w:w="1853" w:type="dxa"/>
          </w:tcPr>
          <w:p w:rsidR="00DF4A00" w:rsidRPr="007110A8" w:rsidRDefault="00DF4A00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Гипотеза о согласии</w:t>
            </w:r>
          </w:p>
        </w:tc>
        <w:tc>
          <w:tcPr>
            <w:tcW w:w="1686" w:type="dxa"/>
          </w:tcPr>
          <w:p w:rsidR="00DF4A00" w:rsidRPr="007110A8" w:rsidRDefault="00DF4A00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НЕ ОТВЕРГАЕТСЯ</w:t>
            </w:r>
          </w:p>
        </w:tc>
        <w:tc>
          <w:tcPr>
            <w:tcW w:w="1985" w:type="dxa"/>
          </w:tcPr>
          <w:p w:rsidR="00F826EA" w:rsidRPr="007110A8" w:rsidRDefault="00F826EA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F4A00" w:rsidRPr="007110A8" w:rsidRDefault="00DF4A00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ОТВЕРГАЕТСЯ</w:t>
            </w:r>
          </w:p>
        </w:tc>
        <w:tc>
          <w:tcPr>
            <w:tcW w:w="1960" w:type="dxa"/>
          </w:tcPr>
          <w:p w:rsidR="00DF4A00" w:rsidRPr="007110A8" w:rsidRDefault="00DF4A00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НЕ ОТВЕРГАЕТСЯ</w:t>
            </w:r>
          </w:p>
        </w:tc>
        <w:tc>
          <w:tcPr>
            <w:tcW w:w="1861" w:type="dxa"/>
          </w:tcPr>
          <w:p w:rsidR="00DF4A00" w:rsidRPr="007110A8" w:rsidRDefault="00DF4A00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НЕ ОТВЕРГАЕТСЯ</w:t>
            </w:r>
          </w:p>
        </w:tc>
      </w:tr>
      <w:tr w:rsidR="00AB14B7" w:rsidRPr="007110A8" w:rsidTr="00AB14B7">
        <w:trPr>
          <w:cnfStyle w:val="000000100000"/>
        </w:trPr>
        <w:tc>
          <w:tcPr>
            <w:cnfStyle w:val="001000000000"/>
            <w:tcW w:w="1853" w:type="dxa"/>
          </w:tcPr>
          <w:p w:rsidR="00DF4A00" w:rsidRPr="007110A8" w:rsidRDefault="00DF4A00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Колмогорова</w:t>
            </w:r>
          </w:p>
        </w:tc>
        <w:tc>
          <w:tcPr>
            <w:tcW w:w="1686" w:type="dxa"/>
          </w:tcPr>
          <w:p w:rsidR="00DF4A00" w:rsidRPr="007110A8" w:rsidRDefault="00DF4A00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5695199</w:t>
            </w:r>
          </w:p>
          <w:p w:rsidR="00DF4A00" w:rsidRPr="007110A8" w:rsidRDefault="00DF4A00" w:rsidP="00DF4A0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6396212</w:t>
            </w:r>
          </w:p>
        </w:tc>
        <w:tc>
          <w:tcPr>
            <w:tcW w:w="1985" w:type="dxa"/>
          </w:tcPr>
          <w:p w:rsidR="00DF4A00" w:rsidRPr="007110A8" w:rsidRDefault="00DF4A00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</w:t>
            </w:r>
            <w:r w:rsidR="005E7C28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8163792</w:t>
            </w:r>
          </w:p>
          <w:p w:rsidR="00DF4A00" w:rsidRPr="007110A8" w:rsidRDefault="00DF4A00" w:rsidP="005E7C2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</w:t>
            </w:r>
          </w:p>
        </w:tc>
        <w:tc>
          <w:tcPr>
            <w:tcW w:w="1960" w:type="dxa"/>
          </w:tcPr>
          <w:p w:rsidR="00DF4A00" w:rsidRPr="007110A8" w:rsidRDefault="00DF4A00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4265055</w:t>
            </w:r>
          </w:p>
          <w:p w:rsidR="00DF4A00" w:rsidRPr="007110A8" w:rsidRDefault="00DF4A00" w:rsidP="00DF4A0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9560911</w:t>
            </w:r>
          </w:p>
        </w:tc>
        <w:tc>
          <w:tcPr>
            <w:tcW w:w="1861" w:type="dxa"/>
          </w:tcPr>
          <w:p w:rsidR="00DF4A00" w:rsidRPr="007110A8" w:rsidRDefault="00DF4A00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5969607</w:t>
            </w:r>
          </w:p>
          <w:p w:rsidR="00DF4A00" w:rsidRPr="007110A8" w:rsidRDefault="00DF4A00" w:rsidP="00DF4A0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4058077</w:t>
            </w:r>
          </w:p>
        </w:tc>
      </w:tr>
      <w:tr w:rsidR="00AB14B7" w:rsidRPr="007110A8" w:rsidTr="00AB14B7">
        <w:trPr>
          <w:cnfStyle w:val="000000010000"/>
        </w:trPr>
        <w:tc>
          <w:tcPr>
            <w:cnfStyle w:val="001000000000"/>
            <w:tcW w:w="1853" w:type="dxa"/>
          </w:tcPr>
          <w:p w:rsidR="00DF4A00" w:rsidRPr="007110A8" w:rsidRDefault="007377A4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proofErr w:type="spellStart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Крамера-Мизеса-Смирнова</w:t>
            </w:r>
            <w:proofErr w:type="spellEnd"/>
          </w:p>
        </w:tc>
        <w:tc>
          <w:tcPr>
            <w:tcW w:w="1686" w:type="dxa"/>
          </w:tcPr>
          <w:p w:rsidR="00DF4A00" w:rsidRPr="007110A8" w:rsidRDefault="00DF4A00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267283</w:t>
            </w:r>
          </w:p>
          <w:p w:rsidR="00DF4A00" w:rsidRPr="007110A8" w:rsidRDefault="00DF4A00" w:rsidP="00DF4A00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943811</w:t>
            </w:r>
          </w:p>
        </w:tc>
        <w:tc>
          <w:tcPr>
            <w:tcW w:w="1985" w:type="dxa"/>
          </w:tcPr>
          <w:p w:rsidR="00DF4A00" w:rsidRPr="007110A8" w:rsidRDefault="00DF4A00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2.4252873</w:t>
            </w:r>
          </w:p>
          <w:p w:rsidR="00DF4A00" w:rsidRPr="007110A8" w:rsidRDefault="00DF4A00" w:rsidP="005E7C2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</w:t>
            </w:r>
          </w:p>
        </w:tc>
        <w:tc>
          <w:tcPr>
            <w:tcW w:w="1960" w:type="dxa"/>
          </w:tcPr>
          <w:p w:rsidR="00DF4A00" w:rsidRPr="007110A8" w:rsidRDefault="00DF4A00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0272885</w:t>
            </w:r>
          </w:p>
          <w:p w:rsidR="00DF4A00" w:rsidRPr="007110A8" w:rsidRDefault="00DF4A00" w:rsidP="00DF4A00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8863314</w:t>
            </w:r>
          </w:p>
        </w:tc>
        <w:tc>
          <w:tcPr>
            <w:tcW w:w="1861" w:type="dxa"/>
          </w:tcPr>
          <w:p w:rsidR="00DF4A00" w:rsidRPr="007110A8" w:rsidRDefault="00DF4A00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0344028</w:t>
            </w:r>
          </w:p>
          <w:p w:rsidR="00DF4A00" w:rsidRPr="007110A8" w:rsidRDefault="00DF4A00" w:rsidP="00DF4A00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6469608</w:t>
            </w:r>
          </w:p>
        </w:tc>
      </w:tr>
      <w:tr w:rsidR="00AB14B7" w:rsidRPr="007110A8" w:rsidTr="00AB14B7">
        <w:trPr>
          <w:cnfStyle w:val="000000100000"/>
        </w:trPr>
        <w:tc>
          <w:tcPr>
            <w:cnfStyle w:val="001000000000"/>
            <w:tcW w:w="1853" w:type="dxa"/>
          </w:tcPr>
          <w:p w:rsidR="00DF4A00" w:rsidRPr="007110A8" w:rsidRDefault="007377A4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Андерсона-Дарлинга</w:t>
            </w:r>
          </w:p>
        </w:tc>
        <w:tc>
          <w:tcPr>
            <w:tcW w:w="1686" w:type="dxa"/>
          </w:tcPr>
          <w:p w:rsidR="00DF4A00" w:rsidRPr="007110A8" w:rsidRDefault="00DF4A00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2131440</w:t>
            </w:r>
          </w:p>
          <w:p w:rsidR="00DF4A00" w:rsidRPr="007110A8" w:rsidRDefault="00DF4A00" w:rsidP="00DF4A0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532845</w:t>
            </w:r>
          </w:p>
        </w:tc>
        <w:tc>
          <w:tcPr>
            <w:tcW w:w="1985" w:type="dxa"/>
          </w:tcPr>
          <w:p w:rsidR="00DF4A00" w:rsidRPr="007110A8" w:rsidRDefault="00DF4A00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</w:t>
            </w:r>
            <w:r w:rsidR="005E7C28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e+100   </w:t>
            </w:r>
          </w:p>
          <w:p w:rsidR="00DF4A00" w:rsidRPr="007110A8" w:rsidRDefault="00DF4A00" w:rsidP="005E7C2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5E7C28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960" w:type="dxa"/>
          </w:tcPr>
          <w:p w:rsidR="00DF4A00" w:rsidRPr="007110A8" w:rsidRDefault="00DF4A00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3160837</w:t>
            </w:r>
          </w:p>
          <w:p w:rsidR="00DF4A00" w:rsidRPr="007110A8" w:rsidRDefault="00DF4A00" w:rsidP="00DF4A0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5625253</w:t>
            </w:r>
          </w:p>
        </w:tc>
        <w:tc>
          <w:tcPr>
            <w:tcW w:w="1861" w:type="dxa"/>
          </w:tcPr>
          <w:p w:rsidR="00DF4A00" w:rsidRPr="007110A8" w:rsidRDefault="00DF4A00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2458374</w:t>
            </w:r>
          </w:p>
          <w:p w:rsidR="00DF4A00" w:rsidRPr="007110A8" w:rsidRDefault="00DF4A00" w:rsidP="00DF4A0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6900912</w:t>
            </w:r>
          </w:p>
        </w:tc>
      </w:tr>
    </w:tbl>
    <w:p w:rsidR="00B87060" w:rsidRPr="007110A8" w:rsidRDefault="00B87060" w:rsidP="00B87060">
      <w:pPr>
        <w:rPr>
          <w:rFonts w:ascii="Times New Roman" w:hAnsi="Times New Roman" w:cs="Times New Roman"/>
          <w:sz w:val="28"/>
          <w:szCs w:val="28"/>
        </w:rPr>
      </w:pPr>
    </w:p>
    <w:p w:rsidR="00B87060" w:rsidRPr="007110A8" w:rsidRDefault="00DF4A00" w:rsidP="00DF4A0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b/>
          <w:sz w:val="24"/>
          <w:szCs w:val="24"/>
        </w:rPr>
        <w:t>1.3</w:t>
      </w:r>
      <w:r w:rsidRPr="007110A8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7110A8">
        <w:rPr>
          <w:rFonts w:ascii="Times New Roman" w:hAnsi="Times New Roman" w:cs="Times New Roman"/>
          <w:sz w:val="24"/>
          <w:szCs w:val="24"/>
        </w:rPr>
        <w:t xml:space="preserve">Используя различные модели законов распределения, из встроенных в ISW, проверить, найдутся ли среди них законы, с которыми не будет отвергаться сложная проверяемая гипотеза при заданном уровне значимости </w:t>
      </w:r>
      <w:r w:rsidRPr="007110A8">
        <w:rPr>
          <w:rFonts w:ascii="Times New Roman" w:hAnsi="Times New Roman" w:cs="Times New Roman"/>
          <w:sz w:val="24"/>
          <w:szCs w:val="24"/>
        </w:rPr>
        <w:object w:dxaOrig="779" w:dyaOrig="320">
          <v:shape id="_x0000_i1038" type="#_x0000_t75" style="width:38.25pt;height:15.75pt" o:ole="">
            <v:imagedata r:id="rId31" o:title=""/>
          </v:shape>
          <o:OLEObject Type="Embed" ProgID="Equation.DSMT4" ShapeID="_x0000_i1038" DrawAspect="Content" ObjectID="_1537595362" r:id="rId32"/>
        </w:object>
      </w:r>
      <w:r w:rsidRPr="007110A8">
        <w:rPr>
          <w:rFonts w:ascii="Times New Roman" w:hAnsi="Times New Roman" w:cs="Times New Roman"/>
          <w:sz w:val="24"/>
          <w:szCs w:val="24"/>
        </w:rPr>
        <w:t xml:space="preserve">? </w:t>
      </w:r>
      <w:proofErr w:type="gramEnd"/>
    </w:p>
    <w:tbl>
      <w:tblPr>
        <w:tblStyle w:val="-50"/>
        <w:tblW w:w="0" w:type="auto"/>
        <w:tblLook w:val="04A0"/>
      </w:tblPr>
      <w:tblGrid>
        <w:gridCol w:w="1824"/>
        <w:gridCol w:w="1902"/>
        <w:gridCol w:w="1976"/>
        <w:gridCol w:w="1967"/>
        <w:gridCol w:w="1902"/>
      </w:tblGrid>
      <w:tr w:rsidR="00DF4A00" w:rsidRPr="007110A8" w:rsidTr="00AB14B7">
        <w:trPr>
          <w:cnfStyle w:val="100000000000"/>
        </w:trPr>
        <w:tc>
          <w:tcPr>
            <w:cnfStyle w:val="001000000000"/>
            <w:tcW w:w="1853" w:type="dxa"/>
          </w:tcPr>
          <w:p w:rsidR="00DF4A00" w:rsidRPr="007110A8" w:rsidRDefault="00DF4A00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686" w:type="dxa"/>
          </w:tcPr>
          <w:p w:rsidR="00DF4A00" w:rsidRPr="007110A8" w:rsidRDefault="00DF4A00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Нормальный закон</w:t>
            </w:r>
          </w:p>
          <w:p w:rsidR="00DF4A00" w:rsidRPr="007110A8" w:rsidRDefault="00DF4A00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985" w:type="dxa"/>
          </w:tcPr>
          <w:p w:rsidR="00DF4A00" w:rsidRPr="007110A8" w:rsidRDefault="00DF4A00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Закон Лапласа</w:t>
            </w:r>
          </w:p>
        </w:tc>
        <w:tc>
          <w:tcPr>
            <w:tcW w:w="1960" w:type="dxa"/>
          </w:tcPr>
          <w:p w:rsidR="00DF4A00" w:rsidRPr="007110A8" w:rsidRDefault="00DF4A00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Логарифмически нормальный закон</w:t>
            </w:r>
          </w:p>
        </w:tc>
        <w:tc>
          <w:tcPr>
            <w:tcW w:w="1861" w:type="dxa"/>
          </w:tcPr>
          <w:p w:rsidR="00DF4A00" w:rsidRPr="007110A8" w:rsidRDefault="00DF4A00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Логистический закон</w:t>
            </w:r>
          </w:p>
        </w:tc>
      </w:tr>
      <w:tr w:rsidR="00DF4A00" w:rsidRPr="007110A8" w:rsidTr="00AB14B7">
        <w:trPr>
          <w:cnfStyle w:val="000000100000"/>
        </w:trPr>
        <w:tc>
          <w:tcPr>
            <w:cnfStyle w:val="001000000000"/>
            <w:tcW w:w="1853" w:type="dxa"/>
          </w:tcPr>
          <w:p w:rsidR="00DF4A00" w:rsidRPr="007110A8" w:rsidRDefault="00DF4A00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Достигаемый уровень значимости </w:t>
            </w:r>
          </w:p>
        </w:tc>
        <w:tc>
          <w:tcPr>
            <w:tcW w:w="1686" w:type="dxa"/>
          </w:tcPr>
          <w:p w:rsidR="00DF4A00" w:rsidRPr="007110A8" w:rsidRDefault="00DF4A00" w:rsidP="00DF4A0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76371999</w:t>
            </w:r>
          </w:p>
        </w:tc>
        <w:tc>
          <w:tcPr>
            <w:tcW w:w="1985" w:type="dxa"/>
          </w:tcPr>
          <w:p w:rsidR="00DF4A00" w:rsidRPr="007110A8" w:rsidRDefault="00DF4A00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7983256</w:t>
            </w:r>
          </w:p>
        </w:tc>
        <w:tc>
          <w:tcPr>
            <w:tcW w:w="1960" w:type="dxa"/>
          </w:tcPr>
          <w:p w:rsidR="00DF4A00" w:rsidRPr="007110A8" w:rsidRDefault="00DF4A00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9F6774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59385472</w:t>
            </w:r>
          </w:p>
          <w:p w:rsidR="00DF4A00" w:rsidRPr="007110A8" w:rsidRDefault="00DF4A00" w:rsidP="00DF4A00">
            <w:pPr>
              <w:ind w:firstLine="708"/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861" w:type="dxa"/>
          </w:tcPr>
          <w:p w:rsidR="00DF4A00" w:rsidRPr="007110A8" w:rsidRDefault="00DF4A00" w:rsidP="00DF4A0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6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613693</w:t>
            </w:r>
          </w:p>
        </w:tc>
      </w:tr>
      <w:tr w:rsidR="00DF4A00" w:rsidRPr="007110A8" w:rsidTr="00AB14B7">
        <w:trPr>
          <w:cnfStyle w:val="000000010000"/>
        </w:trPr>
        <w:tc>
          <w:tcPr>
            <w:cnfStyle w:val="001000000000"/>
            <w:tcW w:w="1853" w:type="dxa"/>
          </w:tcPr>
          <w:p w:rsidR="00DF4A00" w:rsidRPr="007110A8" w:rsidRDefault="00DF4A00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Гипотеза о согласии</w:t>
            </w:r>
          </w:p>
        </w:tc>
        <w:tc>
          <w:tcPr>
            <w:tcW w:w="1686" w:type="dxa"/>
          </w:tcPr>
          <w:p w:rsidR="00DF4A00" w:rsidRPr="007110A8" w:rsidRDefault="00DF4A00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НЕ ОТВЕРГАЕТСЯ</w:t>
            </w:r>
          </w:p>
        </w:tc>
        <w:tc>
          <w:tcPr>
            <w:tcW w:w="1985" w:type="dxa"/>
          </w:tcPr>
          <w:p w:rsidR="00DF4A00" w:rsidRPr="007110A8" w:rsidRDefault="00DF4A00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НЕ ОТВЕРГАЕТСЯ</w:t>
            </w:r>
          </w:p>
        </w:tc>
        <w:tc>
          <w:tcPr>
            <w:tcW w:w="1960" w:type="dxa"/>
          </w:tcPr>
          <w:p w:rsidR="00DF4A00" w:rsidRPr="007110A8" w:rsidRDefault="00DF4A00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НЕ ОТВЕРГАЕТСЯ</w:t>
            </w:r>
          </w:p>
        </w:tc>
        <w:tc>
          <w:tcPr>
            <w:tcW w:w="1861" w:type="dxa"/>
          </w:tcPr>
          <w:p w:rsidR="00DF4A00" w:rsidRPr="007110A8" w:rsidRDefault="00DF4A00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НЕ ОТВЕРГАЕТСЯ</w:t>
            </w:r>
          </w:p>
        </w:tc>
      </w:tr>
      <w:tr w:rsidR="00DF4A00" w:rsidRPr="007110A8" w:rsidTr="00AB14B7">
        <w:trPr>
          <w:cnfStyle w:val="000000100000"/>
        </w:trPr>
        <w:tc>
          <w:tcPr>
            <w:cnfStyle w:val="001000000000"/>
            <w:tcW w:w="1853" w:type="dxa"/>
          </w:tcPr>
          <w:p w:rsidR="00DF4A00" w:rsidRPr="007110A8" w:rsidRDefault="00DF4A00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Х</w:t>
            </w:r>
            <w:proofErr w:type="gramStart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и-</w:t>
            </w:r>
            <w:proofErr w:type="gramEnd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 квадрат Пирсона</w:t>
            </w:r>
          </w:p>
        </w:tc>
        <w:tc>
          <w:tcPr>
            <w:tcW w:w="1686" w:type="dxa"/>
          </w:tcPr>
          <w:p w:rsidR="00DF4A00" w:rsidRPr="007110A8" w:rsidRDefault="00DF4A00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4382913</w:t>
            </w:r>
          </w:p>
          <w:p w:rsidR="00DF4A00" w:rsidRPr="007110A8" w:rsidRDefault="00DF4A00" w:rsidP="00DF4A0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8032047</w:t>
            </w:r>
          </w:p>
        </w:tc>
        <w:tc>
          <w:tcPr>
            <w:tcW w:w="1985" w:type="dxa"/>
          </w:tcPr>
          <w:p w:rsidR="00DF4A00" w:rsidRPr="007110A8" w:rsidRDefault="00DF4A00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0,4313039</w:t>
            </w:r>
          </w:p>
          <w:p w:rsidR="00DF4A00" w:rsidRPr="007110A8" w:rsidRDefault="00DF4A00" w:rsidP="00DF4A0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8060157</w:t>
            </w:r>
          </w:p>
        </w:tc>
        <w:tc>
          <w:tcPr>
            <w:tcW w:w="1960" w:type="dxa"/>
          </w:tcPr>
          <w:p w:rsidR="00DF4A00" w:rsidRPr="007110A8" w:rsidRDefault="00DF4A00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2.8498258</w:t>
            </w:r>
          </w:p>
          <w:p w:rsidR="00DF4A00" w:rsidRPr="007110A8" w:rsidRDefault="00DF4A00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2405294</w:t>
            </w:r>
          </w:p>
        </w:tc>
        <w:tc>
          <w:tcPr>
            <w:tcW w:w="1861" w:type="dxa"/>
          </w:tcPr>
          <w:p w:rsidR="00DF4A00" w:rsidRPr="007110A8" w:rsidRDefault="00DF4A00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2,8498258</w:t>
            </w:r>
          </w:p>
          <w:p w:rsidR="00DF4A00" w:rsidRPr="007110A8" w:rsidRDefault="00DF4A00" w:rsidP="00DF4A0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2405294</w:t>
            </w:r>
          </w:p>
        </w:tc>
      </w:tr>
      <w:tr w:rsidR="00DF4A00" w:rsidRPr="007110A8" w:rsidTr="00AB14B7">
        <w:trPr>
          <w:cnfStyle w:val="000000010000"/>
        </w:trPr>
        <w:tc>
          <w:tcPr>
            <w:cnfStyle w:val="001000000000"/>
            <w:tcW w:w="1853" w:type="dxa"/>
          </w:tcPr>
          <w:p w:rsidR="00DF4A00" w:rsidRPr="007110A8" w:rsidRDefault="00DF4A00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Колмогорова</w:t>
            </w:r>
          </w:p>
        </w:tc>
        <w:tc>
          <w:tcPr>
            <w:tcW w:w="1686" w:type="dxa"/>
          </w:tcPr>
          <w:p w:rsidR="00DF4A00" w:rsidRPr="007110A8" w:rsidRDefault="00DF4A00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5969607</w:t>
            </w:r>
          </w:p>
          <w:p w:rsidR="00DF4A00" w:rsidRPr="007110A8" w:rsidRDefault="00DF4A00" w:rsidP="00DF4A00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4058077</w:t>
            </w:r>
          </w:p>
        </w:tc>
        <w:tc>
          <w:tcPr>
            <w:tcW w:w="1985" w:type="dxa"/>
          </w:tcPr>
          <w:p w:rsidR="00DF4A00" w:rsidRPr="007110A8" w:rsidRDefault="00DF4A00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,5696199</w:t>
            </w:r>
          </w:p>
          <w:p w:rsidR="00DF4A00" w:rsidRPr="007110A8" w:rsidRDefault="00DF4A00" w:rsidP="00DF4A00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6396212</w:t>
            </w:r>
          </w:p>
        </w:tc>
        <w:tc>
          <w:tcPr>
            <w:tcW w:w="1960" w:type="dxa"/>
          </w:tcPr>
          <w:p w:rsidR="00DF4A00" w:rsidRPr="007110A8" w:rsidRDefault="00DF4A00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4265055</w:t>
            </w:r>
          </w:p>
          <w:p w:rsidR="00DF4A00" w:rsidRPr="007110A8" w:rsidRDefault="00DF4A00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9560911</w:t>
            </w:r>
          </w:p>
        </w:tc>
        <w:tc>
          <w:tcPr>
            <w:tcW w:w="1861" w:type="dxa"/>
          </w:tcPr>
          <w:p w:rsidR="00DF4A00" w:rsidRPr="007110A8" w:rsidRDefault="00DF4A00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4365055</w:t>
            </w:r>
          </w:p>
          <w:p w:rsidR="00DF4A00" w:rsidRPr="007110A8" w:rsidRDefault="00DF4A00" w:rsidP="00DF4A00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9560911</w:t>
            </w:r>
          </w:p>
        </w:tc>
      </w:tr>
      <w:tr w:rsidR="00DF4A00" w:rsidRPr="007110A8" w:rsidTr="00AB14B7">
        <w:trPr>
          <w:cnfStyle w:val="000000100000"/>
        </w:trPr>
        <w:tc>
          <w:tcPr>
            <w:cnfStyle w:val="001000000000"/>
            <w:tcW w:w="1853" w:type="dxa"/>
          </w:tcPr>
          <w:p w:rsidR="00DF4A00" w:rsidRPr="007110A8" w:rsidRDefault="007377A4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proofErr w:type="spellStart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Крамера-Мизеса-Смирнова</w:t>
            </w:r>
            <w:proofErr w:type="spellEnd"/>
          </w:p>
        </w:tc>
        <w:tc>
          <w:tcPr>
            <w:tcW w:w="1686" w:type="dxa"/>
          </w:tcPr>
          <w:p w:rsidR="00DF4A00" w:rsidRPr="007110A8" w:rsidRDefault="00DF4A00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344028</w:t>
            </w:r>
          </w:p>
          <w:p w:rsidR="00DF4A00" w:rsidRPr="007110A8" w:rsidRDefault="00DF4A00" w:rsidP="00DF4A0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6496961</w:t>
            </w:r>
          </w:p>
        </w:tc>
        <w:tc>
          <w:tcPr>
            <w:tcW w:w="1985" w:type="dxa"/>
          </w:tcPr>
          <w:p w:rsidR="00DF4A00" w:rsidRPr="007110A8" w:rsidRDefault="00DF4A00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0267284</w:t>
            </w:r>
          </w:p>
          <w:p w:rsidR="00DF4A00" w:rsidRPr="007110A8" w:rsidRDefault="00DF4A00" w:rsidP="00DF4A0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8943811</w:t>
            </w:r>
          </w:p>
        </w:tc>
        <w:tc>
          <w:tcPr>
            <w:tcW w:w="1960" w:type="dxa"/>
          </w:tcPr>
          <w:p w:rsidR="00DF4A00" w:rsidRPr="007110A8" w:rsidRDefault="00DF4A00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0272885</w:t>
            </w:r>
          </w:p>
          <w:p w:rsidR="00DF4A00" w:rsidRPr="007110A8" w:rsidRDefault="00DF4A00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8863314</w:t>
            </w:r>
          </w:p>
        </w:tc>
        <w:tc>
          <w:tcPr>
            <w:tcW w:w="1861" w:type="dxa"/>
          </w:tcPr>
          <w:p w:rsidR="00DF4A00" w:rsidRPr="007110A8" w:rsidRDefault="00DF4A00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0272885</w:t>
            </w:r>
          </w:p>
          <w:p w:rsidR="00DF4A00" w:rsidRPr="007110A8" w:rsidRDefault="00DF4A00" w:rsidP="00DF4A00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8863314</w:t>
            </w:r>
          </w:p>
        </w:tc>
      </w:tr>
      <w:tr w:rsidR="00DF4A00" w:rsidRPr="007110A8" w:rsidTr="00AB14B7">
        <w:trPr>
          <w:cnfStyle w:val="000000010000"/>
        </w:trPr>
        <w:tc>
          <w:tcPr>
            <w:cnfStyle w:val="001000000000"/>
            <w:tcW w:w="1853" w:type="dxa"/>
          </w:tcPr>
          <w:p w:rsidR="00DF4A00" w:rsidRPr="007110A8" w:rsidRDefault="007377A4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Андерсона-Дарлинга</w:t>
            </w:r>
          </w:p>
        </w:tc>
        <w:tc>
          <w:tcPr>
            <w:tcW w:w="1686" w:type="dxa"/>
          </w:tcPr>
          <w:p w:rsidR="00DF4A00" w:rsidRPr="007110A8" w:rsidRDefault="00DF4A00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2458375</w:t>
            </w:r>
          </w:p>
          <w:p w:rsidR="00DF4A00" w:rsidRPr="007110A8" w:rsidRDefault="00DF4A00" w:rsidP="00DF4A00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6900912</w:t>
            </w:r>
          </w:p>
        </w:tc>
        <w:tc>
          <w:tcPr>
            <w:tcW w:w="1985" w:type="dxa"/>
          </w:tcPr>
          <w:p w:rsidR="00DF4A00" w:rsidRPr="007110A8" w:rsidRDefault="00DF4A00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213144</w:t>
            </w:r>
          </w:p>
          <w:p w:rsidR="00DF4A00" w:rsidRPr="007110A8" w:rsidRDefault="00DF4A00" w:rsidP="00DF4A00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8532844</w:t>
            </w:r>
          </w:p>
        </w:tc>
        <w:tc>
          <w:tcPr>
            <w:tcW w:w="1960" w:type="dxa"/>
          </w:tcPr>
          <w:p w:rsidR="00DF4A00" w:rsidRPr="007110A8" w:rsidRDefault="00DF4A00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3160837</w:t>
            </w:r>
          </w:p>
          <w:p w:rsidR="00DF4A00" w:rsidRPr="007110A8" w:rsidRDefault="00DF4A00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5625253</w:t>
            </w:r>
          </w:p>
        </w:tc>
        <w:tc>
          <w:tcPr>
            <w:tcW w:w="1861" w:type="dxa"/>
          </w:tcPr>
          <w:p w:rsidR="00DF4A00" w:rsidRPr="007110A8" w:rsidRDefault="00DF4A00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3160837</w:t>
            </w:r>
          </w:p>
          <w:p w:rsidR="00DF4A00" w:rsidRPr="007110A8" w:rsidRDefault="00DF4A00" w:rsidP="00DF4A00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5625253</w:t>
            </w:r>
          </w:p>
        </w:tc>
      </w:tr>
    </w:tbl>
    <w:p w:rsidR="005E7C28" w:rsidRPr="007110A8" w:rsidRDefault="005E7C28">
      <w:pPr>
        <w:rPr>
          <w:rFonts w:ascii="Times New Roman" w:hAnsi="Times New Roman" w:cs="Times New Roman"/>
          <w:lang w:val="en-US"/>
        </w:rPr>
      </w:pPr>
    </w:p>
    <w:p w:rsidR="005E7C28" w:rsidRPr="007110A8" w:rsidRDefault="005E7C28" w:rsidP="005E7C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b/>
          <w:sz w:val="24"/>
          <w:szCs w:val="24"/>
        </w:rPr>
        <w:t>2.1.</w:t>
      </w:r>
      <w:r w:rsidRPr="007110A8">
        <w:rPr>
          <w:rFonts w:ascii="Times New Roman" w:hAnsi="Times New Roman" w:cs="Times New Roman"/>
          <w:sz w:val="24"/>
          <w:szCs w:val="24"/>
        </w:rPr>
        <w:t xml:space="preserve"> Аналогично п.п.1.1-1.3 проделать то же самое для данных </w:t>
      </w:r>
      <w:proofErr w:type="spellStart"/>
      <w:r w:rsidRPr="007110A8">
        <w:rPr>
          <w:rFonts w:ascii="Times New Roman" w:hAnsi="Times New Roman" w:cs="Times New Roman"/>
          <w:sz w:val="24"/>
          <w:szCs w:val="24"/>
        </w:rPr>
        <w:t>Милликена</w:t>
      </w:r>
      <w:proofErr w:type="spellEnd"/>
      <w:r w:rsidRPr="007110A8">
        <w:rPr>
          <w:rFonts w:ascii="Times New Roman" w:hAnsi="Times New Roman" w:cs="Times New Roman"/>
          <w:sz w:val="24"/>
          <w:szCs w:val="24"/>
        </w:rPr>
        <w:t xml:space="preserve"> (см. таблицу 2) с объемом выборки </w:t>
      </w:r>
      <w:r w:rsidRPr="007110A8">
        <w:rPr>
          <w:rFonts w:ascii="Times New Roman" w:hAnsi="Times New Roman" w:cs="Times New Roman"/>
          <w:sz w:val="24"/>
          <w:szCs w:val="24"/>
        </w:rPr>
        <w:object w:dxaOrig="660" w:dyaOrig="279">
          <v:shape id="_x0000_i1039" type="#_x0000_t75" style="width:33.75pt;height:13.5pt" o:ole="">
            <v:imagedata r:id="rId33" o:title=""/>
          </v:shape>
          <o:OLEObject Type="Embed" ProgID="Equation.DSMT4" ShapeID="_x0000_i1039" DrawAspect="Content" ObjectID="_1537595363" r:id="rId34"/>
        </w:object>
      </w:r>
      <w:r w:rsidRPr="007110A8">
        <w:rPr>
          <w:rFonts w:ascii="Times New Roman" w:hAnsi="Times New Roman" w:cs="Times New Roman"/>
          <w:sz w:val="24"/>
          <w:szCs w:val="24"/>
        </w:rPr>
        <w:t xml:space="preserve">. Проверить простые гипотезы о согласии с законами: нормальным с параметрами </w:t>
      </w:r>
      <w:r w:rsidRPr="007110A8">
        <w:rPr>
          <w:rFonts w:ascii="Times New Roman" w:hAnsi="Times New Roman" w:cs="Times New Roman"/>
          <w:sz w:val="24"/>
          <w:szCs w:val="24"/>
        </w:rPr>
        <w:object w:dxaOrig="1960" w:dyaOrig="320">
          <v:shape id="_x0000_i1040" type="#_x0000_t75" style="width:98.25pt;height:15.75pt" o:ole="">
            <v:imagedata r:id="rId35" o:title=""/>
          </v:shape>
          <o:OLEObject Type="Embed" ProgID="Equation.DSMT4" ShapeID="_x0000_i1040" DrawAspect="Content" ObjectID="_1537595364" r:id="rId36"/>
        </w:object>
      </w:r>
      <w:r w:rsidRPr="007110A8">
        <w:rPr>
          <w:rFonts w:ascii="Times New Roman" w:hAnsi="Times New Roman" w:cs="Times New Roman"/>
          <w:sz w:val="24"/>
          <w:szCs w:val="24"/>
        </w:rPr>
        <w:t xml:space="preserve">; Лапласа </w:t>
      </w:r>
      <w:r w:rsidRPr="007110A8">
        <w:rPr>
          <w:rFonts w:ascii="Times New Roman" w:hAnsi="Times New Roman" w:cs="Times New Roman"/>
          <w:sz w:val="24"/>
          <w:szCs w:val="24"/>
        </w:rPr>
        <w:object w:dxaOrig="2100" w:dyaOrig="360">
          <v:shape id="_x0000_i1041" type="#_x0000_t75" style="width:105.75pt;height:18.75pt" o:ole="">
            <v:imagedata r:id="rId37" o:title=""/>
          </v:shape>
          <o:OLEObject Type="Embed" ProgID="Equation.DSMT4" ShapeID="_x0000_i1041" DrawAspect="Content" ObjectID="_1537595365" r:id="rId38"/>
        </w:object>
      </w:r>
      <w:r w:rsidRPr="007110A8">
        <w:rPr>
          <w:rFonts w:ascii="Times New Roman" w:hAnsi="Times New Roman" w:cs="Times New Roman"/>
          <w:sz w:val="24"/>
          <w:szCs w:val="24"/>
        </w:rPr>
        <w:t xml:space="preserve">; и семейством </w:t>
      </w:r>
      <w:r w:rsidRPr="007110A8">
        <w:rPr>
          <w:rFonts w:ascii="Times New Roman" w:hAnsi="Times New Roman" w:cs="Times New Roman"/>
          <w:sz w:val="24"/>
          <w:szCs w:val="24"/>
        </w:rPr>
        <w:object w:dxaOrig="3879" w:dyaOrig="880">
          <v:shape id="_x0000_i1042" type="#_x0000_t75" style="width:194.25pt;height:43.5pt" o:ole="">
            <v:imagedata r:id="rId39" o:title=""/>
          </v:shape>
          <o:OLEObject Type="Embed" ProgID="Equation.DSMT4" ShapeID="_x0000_i1042" DrawAspect="Content" ObjectID="_1537595366" r:id="rId40"/>
        </w:object>
      </w:r>
      <w:r w:rsidRPr="007110A8">
        <w:rPr>
          <w:rFonts w:ascii="Times New Roman" w:hAnsi="Times New Roman" w:cs="Times New Roman"/>
          <w:sz w:val="24"/>
          <w:szCs w:val="24"/>
        </w:rPr>
        <w:t xml:space="preserve">  (двусторонним экспоненциальным) с параметрами  </w:t>
      </w:r>
      <w:r w:rsidRPr="007110A8">
        <w:rPr>
          <w:rFonts w:ascii="Times New Roman" w:hAnsi="Times New Roman" w:cs="Times New Roman"/>
          <w:sz w:val="24"/>
          <w:szCs w:val="24"/>
        </w:rPr>
        <w:object w:dxaOrig="840" w:dyaOrig="360">
          <v:shape id="_x0000_i1043" type="#_x0000_t75" style="width:42pt;height:18.75pt" o:ole="">
            <v:imagedata r:id="rId41" o:title=""/>
          </v:shape>
          <o:OLEObject Type="Embed" ProgID="Equation.DSMT4" ShapeID="_x0000_i1043" DrawAspect="Content" ObjectID="_1537595367" r:id="rId42"/>
        </w:object>
      </w:r>
      <w:r w:rsidRPr="007110A8">
        <w:rPr>
          <w:rFonts w:ascii="Times New Roman" w:hAnsi="Times New Roman" w:cs="Times New Roman"/>
          <w:sz w:val="24"/>
          <w:szCs w:val="24"/>
        </w:rPr>
        <w:t xml:space="preserve">, </w:t>
      </w:r>
      <w:r w:rsidRPr="007110A8">
        <w:rPr>
          <w:rFonts w:ascii="Times New Roman" w:hAnsi="Times New Roman" w:cs="Times New Roman"/>
          <w:sz w:val="24"/>
          <w:szCs w:val="24"/>
        </w:rPr>
        <w:object w:dxaOrig="920" w:dyaOrig="360">
          <v:shape id="_x0000_i1044" type="#_x0000_t75" style="width:45.75pt;height:18.75pt" o:ole="">
            <v:imagedata r:id="rId43" o:title=""/>
          </v:shape>
          <o:OLEObject Type="Embed" ProgID="Equation.DSMT4" ShapeID="_x0000_i1044" DrawAspect="Content" ObjectID="_1537595368" r:id="rId44"/>
        </w:object>
      </w:r>
      <w:r w:rsidRPr="007110A8">
        <w:rPr>
          <w:rFonts w:ascii="Times New Roman" w:hAnsi="Times New Roman" w:cs="Times New Roman"/>
          <w:sz w:val="24"/>
          <w:szCs w:val="24"/>
        </w:rPr>
        <w:t xml:space="preserve">, </w:t>
      </w:r>
      <w:r w:rsidRPr="007110A8">
        <w:rPr>
          <w:rFonts w:ascii="Times New Roman" w:hAnsi="Times New Roman" w:cs="Times New Roman"/>
          <w:sz w:val="24"/>
          <w:szCs w:val="24"/>
        </w:rPr>
        <w:object w:dxaOrig="920" w:dyaOrig="360">
          <v:shape id="_x0000_i1045" type="#_x0000_t75" style="width:45.75pt;height:18.75pt" o:ole="">
            <v:imagedata r:id="rId45" o:title=""/>
          </v:shape>
          <o:OLEObject Type="Embed" ProgID="Equation.DSMT4" ShapeID="_x0000_i1045" DrawAspect="Content" ObjectID="_1537595369" r:id="rId46"/>
        </w:object>
      </w:r>
      <w:r w:rsidRPr="007110A8">
        <w:rPr>
          <w:rFonts w:ascii="Times New Roman" w:hAnsi="Times New Roman" w:cs="Times New Roman"/>
          <w:sz w:val="24"/>
          <w:szCs w:val="24"/>
        </w:rPr>
        <w:t>.</w:t>
      </w:r>
    </w:p>
    <w:p w:rsidR="003E036C" w:rsidRPr="007110A8" w:rsidRDefault="003E036C" w:rsidP="005E7C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3E036C" w:rsidRPr="007110A8" w:rsidRDefault="003E036C" w:rsidP="003E036C">
      <w:pPr>
        <w:pStyle w:val="a7"/>
        <w:ind w:left="1418" w:right="850"/>
        <w:rPr>
          <w:rFonts w:ascii="Times New Roman" w:hAnsi="Times New Roman" w:cs="Times New Roman"/>
          <w:szCs w:val="24"/>
        </w:rPr>
      </w:pPr>
      <w:r w:rsidRPr="007110A8">
        <w:rPr>
          <w:rFonts w:ascii="Times New Roman" w:hAnsi="Times New Roman" w:cs="Times New Roman"/>
          <w:szCs w:val="24"/>
        </w:rPr>
        <w:lastRenderedPageBreak/>
        <w:t xml:space="preserve">Таблица 2. Измерения заряда электрона, полученные Робертом </w:t>
      </w:r>
      <w:proofErr w:type="spellStart"/>
      <w:r w:rsidRPr="007110A8">
        <w:rPr>
          <w:rFonts w:ascii="Times New Roman" w:hAnsi="Times New Roman" w:cs="Times New Roman"/>
          <w:szCs w:val="24"/>
        </w:rPr>
        <w:t>Милликеном</w:t>
      </w:r>
      <w:proofErr w:type="spellEnd"/>
      <w:r w:rsidRPr="007110A8">
        <w:rPr>
          <w:rFonts w:ascii="Times New Roman" w:hAnsi="Times New Roman" w:cs="Times New Roman"/>
          <w:szCs w:val="24"/>
        </w:rPr>
        <w:t>, (</w:t>
      </w:r>
      <w:proofErr w:type="spellStart"/>
      <w:proofErr w:type="gramStart"/>
      <w:r w:rsidRPr="007110A8">
        <w:rPr>
          <w:rFonts w:ascii="Times New Roman" w:hAnsi="Times New Roman" w:cs="Times New Roman"/>
          <w:szCs w:val="24"/>
        </w:rPr>
        <w:t>Фр</w:t>
      </w:r>
      <w:proofErr w:type="spellEnd"/>
      <w:proofErr w:type="gramEnd"/>
      <w:r w:rsidRPr="007110A8">
        <w:rPr>
          <w:rFonts w:ascii="Times New Roman" w:hAnsi="Times New Roman" w:cs="Times New Roman"/>
          <w:szCs w:val="24"/>
        </w:rPr>
        <w:t xml:space="preserve"> =1/2 997 924 580 Кл)</w:t>
      </w:r>
    </w:p>
    <w:tbl>
      <w:tblPr>
        <w:tblW w:w="4855" w:type="dxa"/>
        <w:tblInd w:w="23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/>
      </w:tblPr>
      <w:tblGrid>
        <w:gridCol w:w="805"/>
        <w:gridCol w:w="810"/>
        <w:gridCol w:w="810"/>
        <w:gridCol w:w="810"/>
        <w:gridCol w:w="810"/>
        <w:gridCol w:w="810"/>
      </w:tblGrid>
      <w:tr w:rsidR="003E036C" w:rsidRPr="007110A8" w:rsidTr="000D7948">
        <w:trPr>
          <w:trHeight w:val="227"/>
        </w:trPr>
        <w:tc>
          <w:tcPr>
            <w:tcW w:w="805" w:type="dxa"/>
            <w:tcBorders>
              <w:top w:val="single" w:sz="4" w:space="0" w:color="auto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81</w:t>
            </w:r>
          </w:p>
        </w:tc>
        <w:tc>
          <w:tcPr>
            <w:tcW w:w="810" w:type="dxa"/>
            <w:tcBorders>
              <w:top w:val="single" w:sz="4" w:space="0" w:color="auto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64</w:t>
            </w:r>
          </w:p>
        </w:tc>
        <w:tc>
          <w:tcPr>
            <w:tcW w:w="810" w:type="dxa"/>
            <w:tcBorders>
              <w:top w:val="single" w:sz="4" w:space="0" w:color="auto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77</w:t>
            </w:r>
          </w:p>
        </w:tc>
        <w:tc>
          <w:tcPr>
            <w:tcW w:w="810" w:type="dxa"/>
            <w:tcBorders>
              <w:top w:val="single" w:sz="4" w:space="0" w:color="auto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809</w:t>
            </w:r>
          </w:p>
        </w:tc>
        <w:tc>
          <w:tcPr>
            <w:tcW w:w="810" w:type="dxa"/>
            <w:tcBorders>
              <w:top w:val="single" w:sz="4" w:space="0" w:color="auto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61</w:t>
            </w:r>
          </w:p>
        </w:tc>
        <w:tc>
          <w:tcPr>
            <w:tcW w:w="810" w:type="dxa"/>
            <w:tcBorders>
              <w:top w:val="single" w:sz="4" w:space="0" w:color="auto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69</w:t>
            </w:r>
          </w:p>
        </w:tc>
      </w:tr>
      <w:tr w:rsidR="003E036C" w:rsidRPr="007110A8" w:rsidTr="000D7948">
        <w:trPr>
          <w:trHeight w:val="227"/>
        </w:trPr>
        <w:tc>
          <w:tcPr>
            <w:tcW w:w="805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95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76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65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90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92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806</w:t>
            </w:r>
          </w:p>
        </w:tc>
      </w:tr>
      <w:tr w:rsidR="003E036C" w:rsidRPr="007110A8" w:rsidTr="000D7948">
        <w:trPr>
          <w:trHeight w:val="227"/>
        </w:trPr>
        <w:tc>
          <w:tcPr>
            <w:tcW w:w="805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69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71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85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79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58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79</w:t>
            </w:r>
          </w:p>
        </w:tc>
      </w:tr>
      <w:tr w:rsidR="003E036C" w:rsidRPr="007110A8" w:rsidTr="000D7948">
        <w:trPr>
          <w:trHeight w:val="227"/>
        </w:trPr>
        <w:tc>
          <w:tcPr>
            <w:tcW w:w="805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92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89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805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88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64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85</w:t>
            </w:r>
          </w:p>
        </w:tc>
      </w:tr>
      <w:tr w:rsidR="003E036C" w:rsidRPr="007110A8" w:rsidTr="000D7948">
        <w:trPr>
          <w:trHeight w:val="227"/>
        </w:trPr>
        <w:tc>
          <w:tcPr>
            <w:tcW w:w="805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79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72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68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72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810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90</w:t>
            </w:r>
          </w:p>
        </w:tc>
      </w:tr>
      <w:tr w:rsidR="003E036C" w:rsidRPr="007110A8" w:rsidTr="000D7948">
        <w:trPr>
          <w:trHeight w:val="227"/>
        </w:trPr>
        <w:tc>
          <w:tcPr>
            <w:tcW w:w="805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75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89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801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91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99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77</w:t>
            </w:r>
          </w:p>
        </w:tc>
      </w:tr>
      <w:tr w:rsidR="003E036C" w:rsidRPr="007110A8" w:rsidTr="000D7948">
        <w:trPr>
          <w:trHeight w:val="227"/>
        </w:trPr>
        <w:tc>
          <w:tcPr>
            <w:tcW w:w="805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72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64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85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88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99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49</w:t>
            </w:r>
          </w:p>
        </w:tc>
      </w:tr>
      <w:tr w:rsidR="003E036C" w:rsidRPr="007110A8" w:rsidTr="000D7948">
        <w:trPr>
          <w:trHeight w:val="227"/>
        </w:trPr>
        <w:tc>
          <w:tcPr>
            <w:tcW w:w="805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91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74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83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83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97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81</w:t>
            </w:r>
          </w:p>
        </w:tc>
      </w:tr>
      <w:tr w:rsidR="003E036C" w:rsidRPr="007110A8" w:rsidTr="000D7948">
        <w:trPr>
          <w:trHeight w:val="227"/>
        </w:trPr>
        <w:tc>
          <w:tcPr>
            <w:tcW w:w="805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82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78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808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40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90</w:t>
            </w:r>
          </w:p>
        </w:tc>
        <w:tc>
          <w:tcPr>
            <w:tcW w:w="810" w:type="dxa"/>
            <w:tcBorders>
              <w:top w:val="nil"/>
              <w:bottom w:val="nil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E036C" w:rsidRPr="007110A8" w:rsidTr="000D7948">
        <w:trPr>
          <w:trHeight w:val="227"/>
        </w:trPr>
        <w:tc>
          <w:tcPr>
            <w:tcW w:w="805" w:type="dxa"/>
            <w:tcBorders>
              <w:top w:val="nil"/>
              <w:bottom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67</w:t>
            </w:r>
          </w:p>
        </w:tc>
        <w:tc>
          <w:tcPr>
            <w:tcW w:w="810" w:type="dxa"/>
            <w:tcBorders>
              <w:top w:val="nil"/>
              <w:bottom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91</w:t>
            </w:r>
          </w:p>
        </w:tc>
        <w:tc>
          <w:tcPr>
            <w:tcW w:w="810" w:type="dxa"/>
            <w:tcBorders>
              <w:top w:val="nil"/>
              <w:bottom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71</w:t>
            </w:r>
          </w:p>
        </w:tc>
        <w:tc>
          <w:tcPr>
            <w:tcW w:w="810" w:type="dxa"/>
            <w:tcBorders>
              <w:top w:val="nil"/>
              <w:bottom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75</w:t>
            </w:r>
          </w:p>
        </w:tc>
        <w:tc>
          <w:tcPr>
            <w:tcW w:w="810" w:type="dxa"/>
            <w:tcBorders>
              <w:top w:val="nil"/>
              <w:bottom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pStyle w:val="a5"/>
              <w:rPr>
                <w:sz w:val="24"/>
                <w:szCs w:val="24"/>
              </w:rPr>
            </w:pPr>
            <w:r w:rsidRPr="007110A8">
              <w:rPr>
                <w:sz w:val="24"/>
                <w:szCs w:val="24"/>
              </w:rPr>
              <w:t>4.747</w:t>
            </w:r>
          </w:p>
        </w:tc>
        <w:tc>
          <w:tcPr>
            <w:tcW w:w="810" w:type="dxa"/>
            <w:tcBorders>
              <w:top w:val="nil"/>
              <w:bottom w:val="single" w:sz="4" w:space="0" w:color="auto"/>
            </w:tcBorders>
            <w:noWrap/>
            <w:tcMar>
              <w:top w:w="14" w:type="dxa"/>
              <w:left w:w="14" w:type="dxa"/>
              <w:bottom w:w="0" w:type="dxa"/>
              <w:right w:w="14" w:type="dxa"/>
            </w:tcMar>
            <w:vAlign w:val="bottom"/>
            <w:hideMark/>
          </w:tcPr>
          <w:p w:rsidR="003E036C" w:rsidRPr="007110A8" w:rsidRDefault="003E036C" w:rsidP="000D79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E036C" w:rsidRPr="007110A8" w:rsidRDefault="003E036C" w:rsidP="005E7C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-50"/>
        <w:tblW w:w="0" w:type="auto"/>
        <w:tblLook w:val="04A0"/>
      </w:tblPr>
      <w:tblGrid>
        <w:gridCol w:w="1853"/>
        <w:gridCol w:w="1902"/>
        <w:gridCol w:w="1985"/>
        <w:gridCol w:w="2165"/>
      </w:tblGrid>
      <w:tr w:rsidR="005E7C28" w:rsidRPr="007110A8" w:rsidTr="00AB14B7">
        <w:trPr>
          <w:cnfStyle w:val="100000000000"/>
        </w:trPr>
        <w:tc>
          <w:tcPr>
            <w:cnfStyle w:val="001000000000"/>
            <w:tcW w:w="1853" w:type="dxa"/>
          </w:tcPr>
          <w:p w:rsidR="005E7C28" w:rsidRPr="007110A8" w:rsidRDefault="005E7C28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686" w:type="dxa"/>
          </w:tcPr>
          <w:p w:rsidR="005E7C28" w:rsidRPr="007110A8" w:rsidRDefault="005E7C28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Нормальный закон</w:t>
            </w:r>
          </w:p>
          <w:p w:rsidR="005E7C28" w:rsidRPr="007110A8" w:rsidRDefault="005E7C28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985" w:type="dxa"/>
          </w:tcPr>
          <w:p w:rsidR="005E7C28" w:rsidRPr="007110A8" w:rsidRDefault="005E7C28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Закон Лапласа</w:t>
            </w:r>
          </w:p>
        </w:tc>
        <w:tc>
          <w:tcPr>
            <w:tcW w:w="1960" w:type="dxa"/>
          </w:tcPr>
          <w:p w:rsidR="005E7C28" w:rsidRPr="007110A8" w:rsidRDefault="005E7C28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Двухсторонний экспоненциальный закон</w:t>
            </w:r>
          </w:p>
        </w:tc>
      </w:tr>
      <w:tr w:rsidR="005E7C28" w:rsidRPr="007110A8" w:rsidTr="00AB14B7">
        <w:trPr>
          <w:cnfStyle w:val="000000100000"/>
        </w:trPr>
        <w:tc>
          <w:tcPr>
            <w:cnfStyle w:val="001000000000"/>
            <w:tcW w:w="1853" w:type="dxa"/>
          </w:tcPr>
          <w:p w:rsidR="005E7C28" w:rsidRPr="007110A8" w:rsidRDefault="005E7C28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Достигаемый уровень значимости </w:t>
            </w:r>
          </w:p>
        </w:tc>
        <w:tc>
          <w:tcPr>
            <w:tcW w:w="1686" w:type="dxa"/>
          </w:tcPr>
          <w:p w:rsidR="005E7C28" w:rsidRPr="00475CBC" w:rsidRDefault="005E7C28" w:rsidP="005E7C2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8.0437666</w:t>
            </w:r>
            <w:r w:rsidR="00475CBC">
              <w:rPr>
                <w:rFonts w:ascii="Times New Roman" w:hAnsi="Times New Roman" w:cs="Times New Roman"/>
                <w:sz w:val="24"/>
                <w:szCs w:val="24"/>
              </w:rPr>
              <w:t>е-17</w:t>
            </w:r>
          </w:p>
        </w:tc>
        <w:tc>
          <w:tcPr>
            <w:tcW w:w="1985" w:type="dxa"/>
          </w:tcPr>
          <w:p w:rsidR="005E7C28" w:rsidRPr="007110A8" w:rsidRDefault="005E7C28" w:rsidP="005E7C2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3.6217611e-17</w:t>
            </w:r>
          </w:p>
        </w:tc>
        <w:tc>
          <w:tcPr>
            <w:tcW w:w="1960" w:type="dxa"/>
          </w:tcPr>
          <w:p w:rsidR="005E7C28" w:rsidRPr="007110A8" w:rsidRDefault="005E7C28" w:rsidP="005E7C2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3.499213e-17</w:t>
            </w:r>
          </w:p>
        </w:tc>
      </w:tr>
      <w:tr w:rsidR="005E7C28" w:rsidRPr="007110A8" w:rsidTr="00AB14B7">
        <w:trPr>
          <w:cnfStyle w:val="000000010000"/>
        </w:trPr>
        <w:tc>
          <w:tcPr>
            <w:cnfStyle w:val="001000000000"/>
            <w:tcW w:w="1853" w:type="dxa"/>
          </w:tcPr>
          <w:p w:rsidR="005E7C28" w:rsidRPr="007110A8" w:rsidRDefault="005E7C28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Гипотеза о согласии</w:t>
            </w:r>
          </w:p>
        </w:tc>
        <w:tc>
          <w:tcPr>
            <w:tcW w:w="1686" w:type="dxa"/>
          </w:tcPr>
          <w:p w:rsidR="005E7C28" w:rsidRPr="007110A8" w:rsidRDefault="005E7C28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ОТВЕРГАЕТСЯ</w:t>
            </w:r>
          </w:p>
        </w:tc>
        <w:tc>
          <w:tcPr>
            <w:tcW w:w="1985" w:type="dxa"/>
          </w:tcPr>
          <w:p w:rsidR="005E7C28" w:rsidRPr="007110A8" w:rsidRDefault="005E7C28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ОТВЕРГАЕТСЯ</w:t>
            </w:r>
          </w:p>
        </w:tc>
        <w:tc>
          <w:tcPr>
            <w:tcW w:w="1960" w:type="dxa"/>
          </w:tcPr>
          <w:p w:rsidR="005E7C28" w:rsidRPr="007110A8" w:rsidRDefault="005E7C28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ОТВЕРГАЕТСЯ</w:t>
            </w:r>
          </w:p>
        </w:tc>
      </w:tr>
      <w:tr w:rsidR="005E7C28" w:rsidRPr="007110A8" w:rsidTr="00AB14B7">
        <w:trPr>
          <w:cnfStyle w:val="000000100000"/>
        </w:trPr>
        <w:tc>
          <w:tcPr>
            <w:cnfStyle w:val="001000000000"/>
            <w:tcW w:w="1853" w:type="dxa"/>
          </w:tcPr>
          <w:p w:rsidR="005E7C28" w:rsidRPr="007110A8" w:rsidRDefault="005E7C28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Колмогорова</w:t>
            </w:r>
          </w:p>
        </w:tc>
        <w:tc>
          <w:tcPr>
            <w:tcW w:w="1686" w:type="dxa"/>
          </w:tcPr>
          <w:p w:rsidR="005E7C28" w:rsidRPr="007110A8" w:rsidRDefault="005E7C28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.1628211</w:t>
            </w:r>
          </w:p>
          <w:p w:rsidR="005E7C28" w:rsidRPr="007110A8" w:rsidRDefault="005E7C28" w:rsidP="005E7C2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985" w:type="dxa"/>
          </w:tcPr>
          <w:p w:rsidR="005E7C28" w:rsidRPr="007110A8" w:rsidRDefault="005E7C28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4.2666856</w:t>
            </w:r>
          </w:p>
          <w:p w:rsidR="005E7C28" w:rsidRPr="007110A8" w:rsidRDefault="005E7C28" w:rsidP="005E7C2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</w:t>
            </w:r>
          </w:p>
        </w:tc>
        <w:tc>
          <w:tcPr>
            <w:tcW w:w="1960" w:type="dxa"/>
          </w:tcPr>
          <w:p w:rsidR="005E7C28" w:rsidRPr="007110A8" w:rsidRDefault="005E7C28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4.1455251</w:t>
            </w:r>
          </w:p>
          <w:p w:rsidR="005E7C28" w:rsidRPr="007110A8" w:rsidRDefault="005E7C28" w:rsidP="005E7C2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</w:t>
            </w:r>
          </w:p>
        </w:tc>
      </w:tr>
      <w:tr w:rsidR="005E7C28" w:rsidRPr="007110A8" w:rsidTr="00AB14B7">
        <w:trPr>
          <w:cnfStyle w:val="000000010000"/>
        </w:trPr>
        <w:tc>
          <w:tcPr>
            <w:cnfStyle w:val="001000000000"/>
            <w:tcW w:w="1853" w:type="dxa"/>
          </w:tcPr>
          <w:p w:rsidR="005E7C28" w:rsidRPr="007110A8" w:rsidRDefault="007377A4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proofErr w:type="spellStart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Крамера-Мизеса-Смирнова</w:t>
            </w:r>
            <w:proofErr w:type="spellEnd"/>
          </w:p>
        </w:tc>
        <w:tc>
          <w:tcPr>
            <w:tcW w:w="1686" w:type="dxa"/>
          </w:tcPr>
          <w:p w:rsidR="005E7C28" w:rsidRPr="007110A8" w:rsidRDefault="005E7C28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.2684633</w:t>
            </w:r>
          </w:p>
          <w:p w:rsidR="005E7C28" w:rsidRPr="007110A8" w:rsidRDefault="005E7C28" w:rsidP="005E7C2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985" w:type="dxa"/>
          </w:tcPr>
          <w:p w:rsidR="005E7C28" w:rsidRPr="007110A8" w:rsidRDefault="005E7C28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6.8283107</w:t>
            </w:r>
          </w:p>
          <w:p w:rsidR="005E7C28" w:rsidRPr="007110A8" w:rsidRDefault="005E7C28" w:rsidP="005E7C2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</w:t>
            </w:r>
          </w:p>
        </w:tc>
        <w:tc>
          <w:tcPr>
            <w:tcW w:w="1960" w:type="dxa"/>
          </w:tcPr>
          <w:p w:rsidR="005E7C28" w:rsidRPr="007110A8" w:rsidRDefault="005E7C28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7.1927092</w:t>
            </w:r>
          </w:p>
          <w:p w:rsidR="005E7C28" w:rsidRPr="007110A8" w:rsidRDefault="005E7C28" w:rsidP="005E7C2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</w:t>
            </w:r>
          </w:p>
        </w:tc>
      </w:tr>
      <w:tr w:rsidR="005E7C28" w:rsidRPr="007110A8" w:rsidTr="00AB14B7">
        <w:trPr>
          <w:cnfStyle w:val="000000100000"/>
        </w:trPr>
        <w:tc>
          <w:tcPr>
            <w:cnfStyle w:val="001000000000"/>
            <w:tcW w:w="1853" w:type="dxa"/>
          </w:tcPr>
          <w:p w:rsidR="005E7C28" w:rsidRPr="007110A8" w:rsidRDefault="007377A4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Андерсона-Дарлинга</w:t>
            </w:r>
          </w:p>
        </w:tc>
        <w:tc>
          <w:tcPr>
            <w:tcW w:w="1686" w:type="dxa"/>
          </w:tcPr>
          <w:p w:rsidR="005E7C28" w:rsidRPr="007110A8" w:rsidRDefault="005E7C28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9.846446</w:t>
            </w:r>
          </w:p>
          <w:p w:rsidR="005E7C28" w:rsidRPr="007110A8" w:rsidRDefault="005E7C28" w:rsidP="005E7C2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985" w:type="dxa"/>
          </w:tcPr>
          <w:p w:rsidR="005E7C28" w:rsidRPr="007110A8" w:rsidRDefault="005E7C28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38.197956</w:t>
            </w:r>
          </w:p>
          <w:p w:rsidR="005E7C28" w:rsidRPr="007110A8" w:rsidRDefault="005E7C28" w:rsidP="005E7C2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</w:t>
            </w:r>
          </w:p>
        </w:tc>
        <w:tc>
          <w:tcPr>
            <w:tcW w:w="1960" w:type="dxa"/>
          </w:tcPr>
          <w:p w:rsidR="005E7C28" w:rsidRPr="007110A8" w:rsidRDefault="005E7C28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48.528575</w:t>
            </w:r>
          </w:p>
          <w:p w:rsidR="005E7C28" w:rsidRPr="007110A8" w:rsidRDefault="005E7C28" w:rsidP="005E7C2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</w:t>
            </w:r>
          </w:p>
        </w:tc>
      </w:tr>
    </w:tbl>
    <w:p w:rsidR="001A462A" w:rsidRPr="007110A8" w:rsidRDefault="001A462A" w:rsidP="005E7C28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E7C28" w:rsidRPr="007110A8" w:rsidRDefault="005E7C28" w:rsidP="005E7C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b/>
          <w:sz w:val="24"/>
          <w:szCs w:val="24"/>
        </w:rPr>
        <w:t>2.2</w:t>
      </w:r>
      <w:r w:rsidRPr="007110A8">
        <w:rPr>
          <w:rFonts w:ascii="Times New Roman" w:hAnsi="Times New Roman" w:cs="Times New Roman"/>
          <w:sz w:val="24"/>
          <w:szCs w:val="24"/>
        </w:rPr>
        <w:t>. Проверить сложные гипотезы относительно тех же гипотез.</w:t>
      </w:r>
    </w:p>
    <w:tbl>
      <w:tblPr>
        <w:tblStyle w:val="-50"/>
        <w:tblW w:w="0" w:type="auto"/>
        <w:tblLook w:val="04A0"/>
      </w:tblPr>
      <w:tblGrid>
        <w:gridCol w:w="1853"/>
        <w:gridCol w:w="1902"/>
        <w:gridCol w:w="1985"/>
        <w:gridCol w:w="2165"/>
      </w:tblGrid>
      <w:tr w:rsidR="005E7C28" w:rsidRPr="007110A8" w:rsidTr="00AB14B7">
        <w:trPr>
          <w:cnfStyle w:val="100000000000"/>
        </w:trPr>
        <w:tc>
          <w:tcPr>
            <w:cnfStyle w:val="001000000000"/>
            <w:tcW w:w="1853" w:type="dxa"/>
          </w:tcPr>
          <w:p w:rsidR="005E7C28" w:rsidRPr="007110A8" w:rsidRDefault="005E7C28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686" w:type="dxa"/>
          </w:tcPr>
          <w:p w:rsidR="005E7C28" w:rsidRPr="007110A8" w:rsidRDefault="005E7C28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Нормальный закон</w:t>
            </w:r>
          </w:p>
          <w:p w:rsidR="005E7C28" w:rsidRPr="007110A8" w:rsidRDefault="005E7C28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985" w:type="dxa"/>
          </w:tcPr>
          <w:p w:rsidR="005E7C28" w:rsidRPr="007110A8" w:rsidRDefault="005E7C28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Закон Лапласа</w:t>
            </w:r>
          </w:p>
        </w:tc>
        <w:tc>
          <w:tcPr>
            <w:tcW w:w="1960" w:type="dxa"/>
          </w:tcPr>
          <w:p w:rsidR="005E7C28" w:rsidRPr="007110A8" w:rsidRDefault="005E7C28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Двухсторонний экспоненциальный закон</w:t>
            </w:r>
          </w:p>
        </w:tc>
      </w:tr>
      <w:tr w:rsidR="005E7C28" w:rsidRPr="007110A8" w:rsidTr="00AB14B7">
        <w:trPr>
          <w:cnfStyle w:val="000000100000"/>
        </w:trPr>
        <w:tc>
          <w:tcPr>
            <w:cnfStyle w:val="001000000000"/>
            <w:tcW w:w="1853" w:type="dxa"/>
          </w:tcPr>
          <w:p w:rsidR="005E7C28" w:rsidRPr="007110A8" w:rsidRDefault="005E7C28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Достигаемый уровень значимости </w:t>
            </w:r>
          </w:p>
        </w:tc>
        <w:tc>
          <w:tcPr>
            <w:tcW w:w="1686" w:type="dxa"/>
          </w:tcPr>
          <w:p w:rsidR="005E7C28" w:rsidRPr="007110A8" w:rsidRDefault="005E7C28" w:rsidP="005E7C2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78573307</w:t>
            </w:r>
          </w:p>
        </w:tc>
        <w:tc>
          <w:tcPr>
            <w:tcW w:w="1985" w:type="dxa"/>
          </w:tcPr>
          <w:p w:rsidR="005E7C28" w:rsidRPr="007110A8" w:rsidRDefault="005E7C28" w:rsidP="001A462A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1A462A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0712517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</w:t>
            </w:r>
            <w:r w:rsidR="001A462A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960" w:type="dxa"/>
          </w:tcPr>
          <w:p w:rsidR="005E7C28" w:rsidRPr="007110A8" w:rsidRDefault="005E7C28" w:rsidP="001A462A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1A462A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3987234</w:t>
            </w:r>
          </w:p>
        </w:tc>
      </w:tr>
      <w:tr w:rsidR="005E7C28" w:rsidRPr="007110A8" w:rsidTr="00AB14B7">
        <w:trPr>
          <w:cnfStyle w:val="000000010000"/>
        </w:trPr>
        <w:tc>
          <w:tcPr>
            <w:cnfStyle w:val="001000000000"/>
            <w:tcW w:w="1853" w:type="dxa"/>
          </w:tcPr>
          <w:p w:rsidR="005E7C28" w:rsidRPr="007110A8" w:rsidRDefault="005E7C28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Гипотеза о согласии</w:t>
            </w:r>
          </w:p>
        </w:tc>
        <w:tc>
          <w:tcPr>
            <w:tcW w:w="1686" w:type="dxa"/>
          </w:tcPr>
          <w:p w:rsidR="005E7C28" w:rsidRPr="007110A8" w:rsidRDefault="005E7C28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НЕ 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ОТВЕРГАЕТСЯ</w:t>
            </w:r>
          </w:p>
        </w:tc>
        <w:tc>
          <w:tcPr>
            <w:tcW w:w="1985" w:type="dxa"/>
          </w:tcPr>
          <w:p w:rsidR="000863A5" w:rsidRPr="007110A8" w:rsidRDefault="000863A5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E7C28" w:rsidRPr="007110A8" w:rsidRDefault="005E7C28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ОТВЕРГАЕТСЯ</w:t>
            </w:r>
          </w:p>
        </w:tc>
        <w:tc>
          <w:tcPr>
            <w:tcW w:w="1960" w:type="dxa"/>
          </w:tcPr>
          <w:p w:rsidR="005E7C28" w:rsidRPr="007110A8" w:rsidRDefault="001A462A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НЕ </w:t>
            </w:r>
            <w:r w:rsidR="005E7C28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ОТВЕРГАЕТСЯ</w:t>
            </w:r>
          </w:p>
        </w:tc>
      </w:tr>
      <w:tr w:rsidR="005E7C28" w:rsidRPr="007110A8" w:rsidTr="00AB14B7">
        <w:trPr>
          <w:cnfStyle w:val="000000100000"/>
        </w:trPr>
        <w:tc>
          <w:tcPr>
            <w:cnfStyle w:val="001000000000"/>
            <w:tcW w:w="1853" w:type="dxa"/>
          </w:tcPr>
          <w:p w:rsidR="005E7C28" w:rsidRPr="007110A8" w:rsidRDefault="005E7C28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Колмогорова</w:t>
            </w:r>
          </w:p>
        </w:tc>
        <w:tc>
          <w:tcPr>
            <w:tcW w:w="1686" w:type="dxa"/>
          </w:tcPr>
          <w:p w:rsidR="005E7C28" w:rsidRPr="007110A8" w:rsidRDefault="005E7C28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4885709</w:t>
            </w:r>
          </w:p>
          <w:p w:rsidR="005E7C28" w:rsidRPr="007110A8" w:rsidRDefault="005E7C28" w:rsidP="005E7C2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528024</w:t>
            </w:r>
          </w:p>
        </w:tc>
        <w:tc>
          <w:tcPr>
            <w:tcW w:w="1985" w:type="dxa"/>
          </w:tcPr>
          <w:p w:rsidR="005E7C28" w:rsidRPr="007110A8" w:rsidRDefault="005E7C28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</w:t>
            </w:r>
            <w:r w:rsidR="001A462A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5573378</w:t>
            </w:r>
          </w:p>
          <w:p w:rsidR="005E7C28" w:rsidRPr="007110A8" w:rsidRDefault="005E7C28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</w:t>
            </w:r>
          </w:p>
        </w:tc>
        <w:tc>
          <w:tcPr>
            <w:tcW w:w="1960" w:type="dxa"/>
          </w:tcPr>
          <w:p w:rsidR="005E7C28" w:rsidRPr="007110A8" w:rsidRDefault="005E7C28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</w:t>
            </w:r>
            <w:r w:rsidR="001A462A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5287891</w:t>
            </w:r>
          </w:p>
          <w:p w:rsidR="005E7C28" w:rsidRPr="007110A8" w:rsidRDefault="005E7C28" w:rsidP="001A462A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1A462A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6335316</w:t>
            </w:r>
          </w:p>
        </w:tc>
      </w:tr>
      <w:tr w:rsidR="005E7C28" w:rsidRPr="007110A8" w:rsidTr="00AB14B7">
        <w:trPr>
          <w:cnfStyle w:val="000000010000"/>
        </w:trPr>
        <w:tc>
          <w:tcPr>
            <w:cnfStyle w:val="001000000000"/>
            <w:tcW w:w="1853" w:type="dxa"/>
          </w:tcPr>
          <w:p w:rsidR="005E7C28" w:rsidRPr="007110A8" w:rsidRDefault="007377A4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proofErr w:type="spellStart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Крамера-Мизеса-Смирнова</w:t>
            </w:r>
            <w:proofErr w:type="spellEnd"/>
          </w:p>
        </w:tc>
        <w:tc>
          <w:tcPr>
            <w:tcW w:w="1686" w:type="dxa"/>
          </w:tcPr>
          <w:p w:rsidR="005E7C28" w:rsidRPr="007110A8" w:rsidRDefault="005E7C28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249732</w:t>
            </w:r>
          </w:p>
          <w:p w:rsidR="005E7C28" w:rsidRPr="007110A8" w:rsidRDefault="005E7C28" w:rsidP="005E7C2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9181359</w:t>
            </w:r>
          </w:p>
        </w:tc>
        <w:tc>
          <w:tcPr>
            <w:tcW w:w="1985" w:type="dxa"/>
          </w:tcPr>
          <w:p w:rsidR="005E7C28" w:rsidRPr="007110A8" w:rsidRDefault="005E7C28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</w:t>
            </w:r>
            <w:r w:rsidR="001A462A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8055925</w:t>
            </w:r>
          </w:p>
          <w:p w:rsidR="005E7C28" w:rsidRPr="007110A8" w:rsidRDefault="005E7C28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</w:t>
            </w:r>
          </w:p>
        </w:tc>
        <w:tc>
          <w:tcPr>
            <w:tcW w:w="1960" w:type="dxa"/>
          </w:tcPr>
          <w:p w:rsidR="005E7C28" w:rsidRPr="007110A8" w:rsidRDefault="005E7C28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</w:t>
            </w:r>
            <w:r w:rsidR="001A462A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385082</w:t>
            </w:r>
          </w:p>
          <w:p w:rsidR="005E7C28" w:rsidRPr="007110A8" w:rsidRDefault="005E7C28" w:rsidP="001A462A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1A462A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5544423</w:t>
            </w:r>
          </w:p>
        </w:tc>
      </w:tr>
      <w:tr w:rsidR="005E7C28" w:rsidRPr="007110A8" w:rsidTr="00AB14B7">
        <w:trPr>
          <w:cnfStyle w:val="000000100000"/>
        </w:trPr>
        <w:tc>
          <w:tcPr>
            <w:cnfStyle w:val="001000000000"/>
            <w:tcW w:w="1853" w:type="dxa"/>
          </w:tcPr>
          <w:p w:rsidR="005E7C28" w:rsidRPr="007110A8" w:rsidRDefault="007377A4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Андерсона-Дарлинга</w:t>
            </w:r>
          </w:p>
        </w:tc>
        <w:tc>
          <w:tcPr>
            <w:tcW w:w="1686" w:type="dxa"/>
          </w:tcPr>
          <w:p w:rsidR="005E7C28" w:rsidRPr="007110A8" w:rsidRDefault="005E7C28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2104658</w:t>
            </w:r>
          </w:p>
          <w:p w:rsidR="005E7C28" w:rsidRPr="007110A8" w:rsidRDefault="005E7C28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601562</w:t>
            </w:r>
          </w:p>
        </w:tc>
        <w:tc>
          <w:tcPr>
            <w:tcW w:w="1985" w:type="dxa"/>
          </w:tcPr>
          <w:p w:rsidR="005E7C28" w:rsidRPr="007110A8" w:rsidRDefault="005E7C28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</w:t>
            </w:r>
            <w:r w:rsidR="001A462A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.718475</w:t>
            </w:r>
          </w:p>
          <w:p w:rsidR="005E7C28" w:rsidRPr="007110A8" w:rsidRDefault="005E7C28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</w:t>
            </w:r>
          </w:p>
        </w:tc>
        <w:tc>
          <w:tcPr>
            <w:tcW w:w="1960" w:type="dxa"/>
          </w:tcPr>
          <w:p w:rsidR="005E7C28" w:rsidRPr="007110A8" w:rsidRDefault="005E7C28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</w:t>
            </w:r>
            <w:r w:rsidR="001A462A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3907497</w:t>
            </w:r>
          </w:p>
          <w:p w:rsidR="005E7C28" w:rsidRPr="007110A8" w:rsidRDefault="005E7C28" w:rsidP="001A462A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1A462A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2496205</w:t>
            </w:r>
          </w:p>
        </w:tc>
      </w:tr>
    </w:tbl>
    <w:p w:rsidR="001A462A" w:rsidRPr="007110A8" w:rsidRDefault="001A462A" w:rsidP="005E7C28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1A462A" w:rsidRPr="007110A8" w:rsidRDefault="001A462A" w:rsidP="005E7C28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DF4A00" w:rsidRPr="007110A8" w:rsidRDefault="005E7C28" w:rsidP="005E7C28">
      <w:pPr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b/>
          <w:sz w:val="24"/>
          <w:szCs w:val="24"/>
        </w:rPr>
        <w:lastRenderedPageBreak/>
        <w:t>2.3</w:t>
      </w:r>
      <w:r w:rsidRPr="007110A8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7110A8">
        <w:rPr>
          <w:rFonts w:ascii="Times New Roman" w:hAnsi="Times New Roman" w:cs="Times New Roman"/>
          <w:sz w:val="24"/>
          <w:szCs w:val="24"/>
        </w:rPr>
        <w:t xml:space="preserve">Используя различные модели законов распределения, из встроенных в ISW, проверить, найдутся ли среди них законы, с которыми не будет отвергаться сложная проверяемая гипотеза при заданном уровне значимости </w:t>
      </w:r>
      <w:r w:rsidRPr="007110A8">
        <w:rPr>
          <w:rFonts w:ascii="Times New Roman" w:hAnsi="Times New Roman" w:cs="Times New Roman"/>
          <w:sz w:val="24"/>
          <w:szCs w:val="24"/>
        </w:rPr>
        <w:object w:dxaOrig="780" w:dyaOrig="320">
          <v:shape id="_x0000_i1046" type="#_x0000_t75" style="width:38.25pt;height:15.75pt" o:ole="">
            <v:imagedata r:id="rId31" o:title=""/>
          </v:shape>
          <o:OLEObject Type="Embed" ProgID="Equation.DSMT4" ShapeID="_x0000_i1046" DrawAspect="Content" ObjectID="_1537595370" r:id="rId47"/>
        </w:object>
      </w:r>
      <w:r w:rsidRPr="007110A8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tbl>
      <w:tblPr>
        <w:tblStyle w:val="-50"/>
        <w:tblW w:w="0" w:type="auto"/>
        <w:tblLook w:val="04A0"/>
      </w:tblPr>
      <w:tblGrid>
        <w:gridCol w:w="1853"/>
        <w:gridCol w:w="1902"/>
        <w:gridCol w:w="1985"/>
        <w:gridCol w:w="2191"/>
      </w:tblGrid>
      <w:tr w:rsidR="001A462A" w:rsidRPr="007110A8" w:rsidTr="00AB14B7">
        <w:trPr>
          <w:cnfStyle w:val="100000000000"/>
        </w:trPr>
        <w:tc>
          <w:tcPr>
            <w:cnfStyle w:val="001000000000"/>
            <w:tcW w:w="1853" w:type="dxa"/>
          </w:tcPr>
          <w:p w:rsidR="001A462A" w:rsidRPr="007110A8" w:rsidRDefault="001A462A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687" w:type="dxa"/>
          </w:tcPr>
          <w:p w:rsidR="001A462A" w:rsidRPr="007110A8" w:rsidRDefault="001A462A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Нормальный закон</w:t>
            </w:r>
          </w:p>
          <w:p w:rsidR="001A462A" w:rsidRPr="007110A8" w:rsidRDefault="001A462A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985" w:type="dxa"/>
          </w:tcPr>
          <w:p w:rsidR="001A462A" w:rsidRPr="007110A8" w:rsidRDefault="001A462A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Закон Лапласа</w:t>
            </w:r>
          </w:p>
        </w:tc>
        <w:tc>
          <w:tcPr>
            <w:tcW w:w="2191" w:type="dxa"/>
          </w:tcPr>
          <w:p w:rsidR="001A462A" w:rsidRPr="007110A8" w:rsidRDefault="001A462A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Двухсторонний экспоненциальный закон</w:t>
            </w:r>
          </w:p>
        </w:tc>
      </w:tr>
      <w:tr w:rsidR="001A462A" w:rsidRPr="007110A8" w:rsidTr="00AB14B7">
        <w:trPr>
          <w:cnfStyle w:val="000000100000"/>
        </w:trPr>
        <w:tc>
          <w:tcPr>
            <w:cnfStyle w:val="001000000000"/>
            <w:tcW w:w="1853" w:type="dxa"/>
          </w:tcPr>
          <w:p w:rsidR="001A462A" w:rsidRPr="007110A8" w:rsidRDefault="001A462A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Достигаемый уровень значимости </w:t>
            </w:r>
          </w:p>
        </w:tc>
        <w:tc>
          <w:tcPr>
            <w:tcW w:w="1687" w:type="dxa"/>
          </w:tcPr>
          <w:p w:rsidR="001A462A" w:rsidRPr="007110A8" w:rsidRDefault="001A462A" w:rsidP="001A462A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78573307</w:t>
            </w:r>
          </w:p>
          <w:p w:rsidR="001A462A" w:rsidRPr="007110A8" w:rsidRDefault="001A462A" w:rsidP="001A462A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985" w:type="dxa"/>
          </w:tcPr>
          <w:p w:rsidR="001A462A" w:rsidRPr="007110A8" w:rsidRDefault="001A462A" w:rsidP="001A462A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1.0712517e-08</w:t>
            </w:r>
          </w:p>
        </w:tc>
        <w:tc>
          <w:tcPr>
            <w:tcW w:w="2191" w:type="dxa"/>
          </w:tcPr>
          <w:p w:rsidR="001A462A" w:rsidRPr="007110A8" w:rsidRDefault="001A462A" w:rsidP="001A462A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3987234</w:t>
            </w:r>
          </w:p>
          <w:p w:rsidR="001A462A" w:rsidRPr="007110A8" w:rsidRDefault="001A462A" w:rsidP="001A462A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1A462A" w:rsidRPr="007110A8" w:rsidTr="00AB14B7">
        <w:trPr>
          <w:cnfStyle w:val="000000010000"/>
        </w:trPr>
        <w:tc>
          <w:tcPr>
            <w:cnfStyle w:val="001000000000"/>
            <w:tcW w:w="1853" w:type="dxa"/>
          </w:tcPr>
          <w:p w:rsidR="001A462A" w:rsidRPr="007110A8" w:rsidRDefault="001A462A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Гипотеза о согласии</w:t>
            </w:r>
          </w:p>
        </w:tc>
        <w:tc>
          <w:tcPr>
            <w:tcW w:w="1687" w:type="dxa"/>
          </w:tcPr>
          <w:p w:rsidR="001A462A" w:rsidRPr="007110A8" w:rsidRDefault="001A462A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НЕ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ОТВЕРГАЕТСЯ</w:t>
            </w:r>
          </w:p>
        </w:tc>
        <w:tc>
          <w:tcPr>
            <w:tcW w:w="1985" w:type="dxa"/>
          </w:tcPr>
          <w:p w:rsidR="000863A5" w:rsidRPr="007110A8" w:rsidRDefault="000863A5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A462A" w:rsidRPr="007110A8" w:rsidRDefault="001A462A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ОТВЕРГАЕТСЯ</w:t>
            </w:r>
          </w:p>
        </w:tc>
        <w:tc>
          <w:tcPr>
            <w:tcW w:w="2191" w:type="dxa"/>
          </w:tcPr>
          <w:p w:rsidR="000863A5" w:rsidRPr="007110A8" w:rsidRDefault="001A462A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  <w:p w:rsidR="001A462A" w:rsidRPr="007110A8" w:rsidRDefault="001A462A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ОТВЕРГАЕТСЯ</w:t>
            </w:r>
          </w:p>
        </w:tc>
      </w:tr>
      <w:tr w:rsidR="001A462A" w:rsidRPr="007110A8" w:rsidTr="00AB14B7">
        <w:trPr>
          <w:cnfStyle w:val="000000100000"/>
        </w:trPr>
        <w:tc>
          <w:tcPr>
            <w:cnfStyle w:val="001000000000"/>
            <w:tcW w:w="1853" w:type="dxa"/>
          </w:tcPr>
          <w:p w:rsidR="001A462A" w:rsidRPr="007110A8" w:rsidRDefault="001A462A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Колмогорова</w:t>
            </w:r>
          </w:p>
        </w:tc>
        <w:tc>
          <w:tcPr>
            <w:tcW w:w="1687" w:type="dxa"/>
          </w:tcPr>
          <w:p w:rsidR="001A462A" w:rsidRPr="007110A8" w:rsidRDefault="001A462A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4885709</w:t>
            </w:r>
          </w:p>
          <w:p w:rsidR="001A462A" w:rsidRPr="007110A8" w:rsidRDefault="001A462A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8528024</w:t>
            </w:r>
          </w:p>
        </w:tc>
        <w:tc>
          <w:tcPr>
            <w:tcW w:w="1985" w:type="dxa"/>
          </w:tcPr>
          <w:p w:rsidR="001A462A" w:rsidRPr="007110A8" w:rsidRDefault="001A462A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5573378</w:t>
            </w:r>
          </w:p>
          <w:p w:rsidR="001A462A" w:rsidRPr="007110A8" w:rsidRDefault="001A462A" w:rsidP="001A462A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2191" w:type="dxa"/>
          </w:tcPr>
          <w:p w:rsidR="001A462A" w:rsidRPr="007110A8" w:rsidRDefault="001A462A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5287891</w:t>
            </w:r>
          </w:p>
          <w:p w:rsidR="001A462A" w:rsidRPr="007110A8" w:rsidRDefault="001A462A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6335316</w:t>
            </w:r>
          </w:p>
        </w:tc>
      </w:tr>
      <w:tr w:rsidR="001A462A" w:rsidRPr="007110A8" w:rsidTr="00AB14B7">
        <w:trPr>
          <w:cnfStyle w:val="000000010000"/>
        </w:trPr>
        <w:tc>
          <w:tcPr>
            <w:cnfStyle w:val="001000000000"/>
            <w:tcW w:w="1853" w:type="dxa"/>
          </w:tcPr>
          <w:p w:rsidR="001A462A" w:rsidRPr="007110A8" w:rsidRDefault="007377A4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proofErr w:type="spellStart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Крамера-Мизеса-Смирнова</w:t>
            </w:r>
            <w:proofErr w:type="spellEnd"/>
          </w:p>
        </w:tc>
        <w:tc>
          <w:tcPr>
            <w:tcW w:w="1687" w:type="dxa"/>
          </w:tcPr>
          <w:p w:rsidR="001A462A" w:rsidRPr="007110A8" w:rsidRDefault="001A462A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0249732</w:t>
            </w:r>
          </w:p>
          <w:p w:rsidR="001A462A" w:rsidRPr="007110A8" w:rsidRDefault="001A462A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9181359</w:t>
            </w:r>
          </w:p>
        </w:tc>
        <w:tc>
          <w:tcPr>
            <w:tcW w:w="1985" w:type="dxa"/>
          </w:tcPr>
          <w:p w:rsidR="001A462A" w:rsidRPr="007110A8" w:rsidRDefault="001A462A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8055925</w:t>
            </w:r>
          </w:p>
          <w:p w:rsidR="001A462A" w:rsidRPr="007110A8" w:rsidRDefault="001A462A" w:rsidP="001A462A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2191" w:type="dxa"/>
          </w:tcPr>
          <w:p w:rsidR="001A462A" w:rsidRPr="007110A8" w:rsidRDefault="001A462A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385083</w:t>
            </w:r>
          </w:p>
          <w:p w:rsidR="001A462A" w:rsidRPr="007110A8" w:rsidRDefault="001A462A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5544423</w:t>
            </w:r>
          </w:p>
        </w:tc>
      </w:tr>
      <w:tr w:rsidR="001A462A" w:rsidRPr="007110A8" w:rsidTr="00AB14B7">
        <w:trPr>
          <w:cnfStyle w:val="000000100000"/>
        </w:trPr>
        <w:tc>
          <w:tcPr>
            <w:cnfStyle w:val="001000000000"/>
            <w:tcW w:w="1853" w:type="dxa"/>
          </w:tcPr>
          <w:p w:rsidR="001A462A" w:rsidRPr="007110A8" w:rsidRDefault="007377A4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Андерсона-Дарлинга</w:t>
            </w:r>
          </w:p>
        </w:tc>
        <w:tc>
          <w:tcPr>
            <w:tcW w:w="1687" w:type="dxa"/>
          </w:tcPr>
          <w:p w:rsidR="001A462A" w:rsidRPr="007110A8" w:rsidRDefault="001A462A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2104658</w:t>
            </w:r>
          </w:p>
          <w:p w:rsidR="001A462A" w:rsidRPr="007110A8" w:rsidRDefault="001A462A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8601561</w:t>
            </w:r>
          </w:p>
        </w:tc>
        <w:tc>
          <w:tcPr>
            <w:tcW w:w="1985" w:type="dxa"/>
          </w:tcPr>
          <w:p w:rsidR="001A462A" w:rsidRPr="007110A8" w:rsidRDefault="001A462A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.718452</w:t>
            </w:r>
          </w:p>
          <w:p w:rsidR="001A462A" w:rsidRPr="007110A8" w:rsidRDefault="001A462A" w:rsidP="001A462A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2191" w:type="dxa"/>
          </w:tcPr>
          <w:p w:rsidR="001A462A" w:rsidRPr="007110A8" w:rsidRDefault="001A462A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3907497</w:t>
            </w:r>
          </w:p>
          <w:p w:rsidR="001A462A" w:rsidRPr="007110A8" w:rsidRDefault="001A462A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2496205</w:t>
            </w:r>
          </w:p>
        </w:tc>
      </w:tr>
    </w:tbl>
    <w:p w:rsidR="00DF4A00" w:rsidRPr="007110A8" w:rsidRDefault="00DF4A00">
      <w:pPr>
        <w:rPr>
          <w:rFonts w:ascii="Times New Roman" w:hAnsi="Times New Roman" w:cs="Times New Roman"/>
          <w:lang w:val="en-US"/>
        </w:rPr>
      </w:pPr>
    </w:p>
    <w:p w:rsidR="00B97E9D" w:rsidRPr="007110A8" w:rsidRDefault="00B97E9D" w:rsidP="00B97E9D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b/>
          <w:sz w:val="24"/>
          <w:szCs w:val="24"/>
        </w:rPr>
        <w:t>3.1.</w:t>
      </w:r>
      <w:r w:rsidRPr="007110A8">
        <w:rPr>
          <w:rFonts w:ascii="Times New Roman" w:hAnsi="Times New Roman" w:cs="Times New Roman"/>
          <w:sz w:val="24"/>
          <w:szCs w:val="24"/>
        </w:rPr>
        <w:t xml:space="preserve"> Используя критерий </w:t>
      </w:r>
      <w:r w:rsidRPr="007110A8">
        <w:rPr>
          <w:rFonts w:ascii="Times New Roman" w:hAnsi="Times New Roman" w:cs="Times New Roman"/>
          <w:sz w:val="24"/>
          <w:szCs w:val="24"/>
        </w:rPr>
        <w:object w:dxaOrig="279" w:dyaOrig="360">
          <v:shape id="_x0000_i1047" type="#_x0000_t75" style="width:13.5pt;height:18.75pt" o:ole="">
            <v:imagedata r:id="rId48" o:title=""/>
          </v:shape>
          <o:OLEObject Type="Embed" ProgID="Equation.DSMT4" ShapeID="_x0000_i1047" DrawAspect="Content" ObjectID="_1537595371" r:id="rId49"/>
        </w:object>
      </w:r>
      <w:r w:rsidRPr="007110A8">
        <w:rPr>
          <w:rFonts w:ascii="Times New Roman" w:hAnsi="Times New Roman" w:cs="Times New Roman"/>
          <w:sz w:val="24"/>
          <w:szCs w:val="24"/>
        </w:rPr>
        <w:t xml:space="preserve"> Пирсона для наблюдений Майкельсона (</w:t>
      </w:r>
      <w:proofErr w:type="gramStart"/>
      <w:r w:rsidRPr="007110A8">
        <w:rPr>
          <w:rFonts w:ascii="Times New Roman" w:hAnsi="Times New Roman" w:cs="Times New Roman"/>
          <w:sz w:val="24"/>
          <w:szCs w:val="24"/>
        </w:rPr>
        <w:t>см</w:t>
      </w:r>
      <w:proofErr w:type="gramEnd"/>
      <w:r w:rsidRPr="007110A8">
        <w:rPr>
          <w:rFonts w:ascii="Times New Roman" w:hAnsi="Times New Roman" w:cs="Times New Roman"/>
          <w:sz w:val="24"/>
          <w:szCs w:val="24"/>
        </w:rPr>
        <w:t xml:space="preserve">. таблицу 3) с объемом выборки </w:t>
      </w:r>
      <w:r w:rsidRPr="007110A8">
        <w:rPr>
          <w:rFonts w:ascii="Times New Roman" w:hAnsi="Times New Roman" w:cs="Times New Roman"/>
          <w:sz w:val="24"/>
          <w:szCs w:val="24"/>
        </w:rPr>
        <w:object w:dxaOrig="780" w:dyaOrig="279">
          <v:shape id="_x0000_i1048" type="#_x0000_t75" style="width:38.25pt;height:13.5pt" o:ole="">
            <v:imagedata r:id="rId50" o:title=""/>
          </v:shape>
          <o:OLEObject Type="Embed" ProgID="Equation.DSMT4" ShapeID="_x0000_i1048" DrawAspect="Content" ObjectID="_1537595372" r:id="rId51"/>
        </w:object>
      </w:r>
      <w:r w:rsidRPr="007110A8">
        <w:rPr>
          <w:rFonts w:ascii="Times New Roman" w:hAnsi="Times New Roman" w:cs="Times New Roman"/>
          <w:sz w:val="24"/>
          <w:szCs w:val="24"/>
        </w:rPr>
        <w:t xml:space="preserve">, проверить простые гипотезы о согласии с законами: нормальным </w:t>
      </w:r>
      <w:r w:rsidRPr="007110A8">
        <w:rPr>
          <w:rFonts w:ascii="Times New Roman" w:hAnsi="Times New Roman" w:cs="Times New Roman"/>
          <w:sz w:val="24"/>
          <w:szCs w:val="24"/>
        </w:rPr>
        <w:object w:dxaOrig="1700" w:dyaOrig="320">
          <v:shape id="_x0000_i1049" type="#_x0000_t75" style="width:85.5pt;height:15.75pt" o:ole="">
            <v:imagedata r:id="rId52" o:title=""/>
          </v:shape>
          <o:OLEObject Type="Embed" ProgID="Equation.DSMT4" ShapeID="_x0000_i1049" DrawAspect="Content" ObjectID="_1537595373" r:id="rId53"/>
        </w:object>
      </w:r>
      <w:r w:rsidRPr="007110A8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7110A8">
        <w:rPr>
          <w:rFonts w:ascii="Times New Roman" w:hAnsi="Times New Roman" w:cs="Times New Roman"/>
          <w:sz w:val="24"/>
          <w:szCs w:val="24"/>
        </w:rPr>
        <w:t>логистическим</w:t>
      </w:r>
      <w:proofErr w:type="spellEnd"/>
      <w:r w:rsidRPr="007110A8">
        <w:rPr>
          <w:rFonts w:ascii="Times New Roman" w:hAnsi="Times New Roman" w:cs="Times New Roman"/>
          <w:sz w:val="24"/>
          <w:szCs w:val="24"/>
        </w:rPr>
        <w:t xml:space="preserve"> </w:t>
      </w:r>
      <w:r w:rsidRPr="007110A8">
        <w:rPr>
          <w:rFonts w:ascii="Times New Roman" w:hAnsi="Times New Roman" w:cs="Times New Roman"/>
          <w:sz w:val="24"/>
          <w:szCs w:val="24"/>
        </w:rPr>
        <w:object w:dxaOrig="999" w:dyaOrig="360">
          <v:shape id="_x0000_i1050" type="#_x0000_t75" style="width:50.25pt;height:18.75pt" o:ole="">
            <v:imagedata r:id="rId54" o:title=""/>
          </v:shape>
          <o:OLEObject Type="Embed" ProgID="Equation.DSMT4" ShapeID="_x0000_i1050" DrawAspect="Content" ObjectID="_1537595374" r:id="rId55"/>
        </w:object>
      </w:r>
      <w:r w:rsidRPr="007110A8">
        <w:rPr>
          <w:rFonts w:ascii="Times New Roman" w:hAnsi="Times New Roman" w:cs="Times New Roman"/>
          <w:sz w:val="24"/>
          <w:szCs w:val="24"/>
        </w:rPr>
        <w:object w:dxaOrig="840" w:dyaOrig="360">
          <v:shape id="_x0000_i1051" type="#_x0000_t75" style="width:42pt;height:18.75pt" o:ole="">
            <v:imagedata r:id="rId56" o:title=""/>
          </v:shape>
          <o:OLEObject Type="Embed" ProgID="Equation.DSMT4" ShapeID="_x0000_i1051" DrawAspect="Content" ObjectID="_1537595375" r:id="rId57"/>
        </w:object>
      </w:r>
      <w:r w:rsidRPr="007110A8">
        <w:rPr>
          <w:rFonts w:ascii="Times New Roman" w:hAnsi="Times New Roman" w:cs="Times New Roman"/>
          <w:sz w:val="24"/>
          <w:szCs w:val="24"/>
        </w:rPr>
        <w:t xml:space="preserve"> и логарифмически нормальным </w:t>
      </w:r>
      <w:r w:rsidRPr="007110A8">
        <w:rPr>
          <w:rFonts w:ascii="Times New Roman" w:hAnsi="Times New Roman" w:cs="Times New Roman"/>
          <w:sz w:val="24"/>
          <w:szCs w:val="24"/>
        </w:rPr>
        <w:object w:dxaOrig="980" w:dyaOrig="360">
          <v:shape id="_x0000_i1052" type="#_x0000_t75" style="width:48.75pt;height:18.75pt" o:ole="">
            <v:imagedata r:id="rId58" o:title=""/>
          </v:shape>
          <o:OLEObject Type="Embed" ProgID="Equation.DSMT4" ShapeID="_x0000_i1052" DrawAspect="Content" ObjectID="_1537595376" r:id="rId59"/>
        </w:object>
      </w:r>
      <w:r w:rsidRPr="007110A8">
        <w:rPr>
          <w:rFonts w:ascii="Times New Roman" w:hAnsi="Times New Roman" w:cs="Times New Roman"/>
          <w:sz w:val="24"/>
          <w:szCs w:val="24"/>
        </w:rPr>
        <w:t xml:space="preserve"> </w:t>
      </w:r>
      <w:r w:rsidRPr="007110A8">
        <w:rPr>
          <w:rFonts w:ascii="Times New Roman" w:hAnsi="Times New Roman" w:cs="Times New Roman"/>
          <w:sz w:val="24"/>
          <w:szCs w:val="24"/>
        </w:rPr>
        <w:object w:dxaOrig="999" w:dyaOrig="360">
          <v:shape id="_x0000_i1053" type="#_x0000_t75" style="width:50.25pt;height:18.75pt" o:ole="">
            <v:imagedata r:id="rId60" o:title=""/>
          </v:shape>
          <o:OLEObject Type="Embed" ProgID="Equation.DSMT4" ShapeID="_x0000_i1053" DrawAspect="Content" ObjectID="_1537595377" r:id="rId61"/>
        </w:object>
      </w:r>
      <w:r w:rsidRPr="007110A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97E9D" w:rsidRPr="007110A8" w:rsidRDefault="00B97E9D" w:rsidP="00B97E9D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sz w:val="24"/>
          <w:szCs w:val="24"/>
        </w:rPr>
        <w:t>При проверке использовать различные варианты группирования, фиксируя значения статистик и достигаемые уровни значимости:</w:t>
      </w:r>
    </w:p>
    <w:p w:rsidR="00B97E9D" w:rsidRPr="007110A8" w:rsidRDefault="00B97E9D" w:rsidP="00B97E9D">
      <w:pPr>
        <w:pStyle w:val="a3"/>
        <w:numPr>
          <w:ilvl w:val="0"/>
          <w:numId w:val="2"/>
        </w:numPr>
        <w:spacing w:line="240" w:lineRule="auto"/>
        <w:rPr>
          <w:rFonts w:eastAsiaTheme="minorHAnsi"/>
          <w:sz w:val="24"/>
          <w:szCs w:val="24"/>
          <w:lang w:eastAsia="en-US"/>
        </w:rPr>
      </w:pPr>
      <w:r w:rsidRPr="007110A8">
        <w:rPr>
          <w:rFonts w:eastAsiaTheme="minorHAnsi"/>
          <w:sz w:val="24"/>
          <w:szCs w:val="24"/>
          <w:lang w:eastAsia="en-US"/>
        </w:rPr>
        <w:t>равномерное;</w:t>
      </w:r>
    </w:p>
    <w:p w:rsidR="00B97E9D" w:rsidRPr="007110A8" w:rsidRDefault="00B97E9D" w:rsidP="00B97E9D">
      <w:pPr>
        <w:pStyle w:val="a3"/>
        <w:numPr>
          <w:ilvl w:val="0"/>
          <w:numId w:val="2"/>
        </w:numPr>
        <w:spacing w:line="240" w:lineRule="auto"/>
        <w:rPr>
          <w:rFonts w:eastAsiaTheme="minorHAnsi"/>
          <w:sz w:val="24"/>
          <w:szCs w:val="24"/>
          <w:lang w:eastAsia="en-US"/>
        </w:rPr>
      </w:pPr>
      <w:proofErr w:type="spellStart"/>
      <w:r w:rsidRPr="007110A8">
        <w:rPr>
          <w:rFonts w:eastAsiaTheme="minorHAnsi"/>
          <w:sz w:val="24"/>
          <w:szCs w:val="24"/>
          <w:lang w:eastAsia="en-US"/>
        </w:rPr>
        <w:t>равночастотное</w:t>
      </w:r>
      <w:proofErr w:type="spellEnd"/>
      <w:r w:rsidRPr="007110A8">
        <w:rPr>
          <w:rFonts w:eastAsiaTheme="minorHAnsi"/>
          <w:sz w:val="24"/>
          <w:szCs w:val="24"/>
          <w:lang w:eastAsia="en-US"/>
        </w:rPr>
        <w:t>;</w:t>
      </w:r>
    </w:p>
    <w:p w:rsidR="00B97E9D" w:rsidRPr="007110A8" w:rsidRDefault="00B97E9D" w:rsidP="00B97E9D">
      <w:pPr>
        <w:pStyle w:val="a3"/>
        <w:numPr>
          <w:ilvl w:val="0"/>
          <w:numId w:val="2"/>
        </w:numPr>
        <w:spacing w:line="240" w:lineRule="auto"/>
        <w:rPr>
          <w:rFonts w:eastAsiaTheme="minorHAnsi"/>
          <w:sz w:val="24"/>
          <w:szCs w:val="24"/>
          <w:lang w:eastAsia="en-US"/>
        </w:rPr>
      </w:pPr>
      <w:r w:rsidRPr="007110A8">
        <w:rPr>
          <w:rFonts w:eastAsiaTheme="minorHAnsi"/>
          <w:sz w:val="24"/>
          <w:szCs w:val="24"/>
          <w:lang w:eastAsia="en-US"/>
        </w:rPr>
        <w:t xml:space="preserve">равновероятное; </w:t>
      </w:r>
    </w:p>
    <w:p w:rsidR="00B97E9D" w:rsidRPr="007110A8" w:rsidRDefault="00B97E9D" w:rsidP="00B97E9D">
      <w:pPr>
        <w:pStyle w:val="a3"/>
        <w:numPr>
          <w:ilvl w:val="0"/>
          <w:numId w:val="2"/>
        </w:numPr>
        <w:spacing w:line="240" w:lineRule="auto"/>
        <w:rPr>
          <w:rFonts w:eastAsiaTheme="minorHAnsi"/>
          <w:sz w:val="24"/>
          <w:szCs w:val="24"/>
          <w:lang w:eastAsia="en-US"/>
        </w:rPr>
      </w:pPr>
      <w:r w:rsidRPr="007110A8">
        <w:rPr>
          <w:rFonts w:eastAsiaTheme="minorHAnsi"/>
          <w:sz w:val="24"/>
          <w:szCs w:val="24"/>
          <w:lang w:eastAsia="en-US"/>
        </w:rPr>
        <w:t>асимптотически оптимальное;</w:t>
      </w:r>
    </w:p>
    <w:p w:rsidR="00B97E9D" w:rsidRPr="007110A8" w:rsidRDefault="00B97E9D" w:rsidP="00B97E9D">
      <w:pPr>
        <w:pStyle w:val="a3"/>
        <w:numPr>
          <w:ilvl w:val="0"/>
          <w:numId w:val="2"/>
        </w:numPr>
        <w:spacing w:line="240" w:lineRule="auto"/>
        <w:rPr>
          <w:rFonts w:eastAsiaTheme="minorHAnsi"/>
          <w:sz w:val="24"/>
          <w:szCs w:val="24"/>
          <w:lang w:eastAsia="en-US"/>
        </w:rPr>
      </w:pPr>
      <w:proofErr w:type="gramStart"/>
      <w:r w:rsidRPr="007110A8">
        <w:rPr>
          <w:rFonts w:eastAsiaTheme="minorHAnsi"/>
          <w:sz w:val="24"/>
          <w:szCs w:val="24"/>
          <w:lang w:eastAsia="en-US"/>
        </w:rPr>
        <w:t>произвольное</w:t>
      </w:r>
      <w:proofErr w:type="gramEnd"/>
      <w:r w:rsidRPr="007110A8">
        <w:rPr>
          <w:rFonts w:eastAsiaTheme="minorHAnsi"/>
          <w:sz w:val="24"/>
          <w:szCs w:val="24"/>
          <w:lang w:eastAsia="en-US"/>
        </w:rPr>
        <w:t xml:space="preserve"> (с заданными граничными точками, через файл grpoint.gp).</w:t>
      </w:r>
    </w:p>
    <w:p w:rsidR="00B97E9D" w:rsidRPr="007110A8" w:rsidRDefault="00B97E9D" w:rsidP="00B97E9D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sz w:val="24"/>
          <w:szCs w:val="24"/>
        </w:rPr>
        <w:t xml:space="preserve">Это выполнить, как минимум, при 2-х различных значениях числа интервалов группирования. </w:t>
      </w:r>
    </w:p>
    <w:p w:rsidR="00B97E9D" w:rsidRPr="007110A8" w:rsidRDefault="00B97E9D" w:rsidP="00B97E9D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7110A8">
        <w:rPr>
          <w:rFonts w:ascii="Times New Roman" w:hAnsi="Times New Roman" w:cs="Times New Roman"/>
          <w:i/>
          <w:sz w:val="24"/>
          <w:szCs w:val="24"/>
        </w:rPr>
        <w:t xml:space="preserve">Сравнить достигнутые уровни значимости при проверке простых гипотез относительно конкретных моделей. </w:t>
      </w:r>
    </w:p>
    <w:tbl>
      <w:tblPr>
        <w:tblStyle w:val="-50"/>
        <w:tblW w:w="0" w:type="auto"/>
        <w:tblLook w:val="04A0"/>
      </w:tblPr>
      <w:tblGrid>
        <w:gridCol w:w="3190"/>
        <w:gridCol w:w="3190"/>
        <w:gridCol w:w="3191"/>
      </w:tblGrid>
      <w:tr w:rsidR="00B97E9D" w:rsidRPr="007110A8" w:rsidTr="00AB14B7">
        <w:trPr>
          <w:cnfStyle w:val="10000000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en-US"/>
              </w:rPr>
              <w:t>Нормальный закон</w:t>
            </w:r>
          </w:p>
        </w:tc>
        <w:tc>
          <w:tcPr>
            <w:tcW w:w="3190" w:type="dxa"/>
          </w:tcPr>
          <w:p w:rsidR="00B97E9D" w:rsidRPr="007110A8" w:rsidRDefault="00B97E9D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Хи-квадрат Пирсона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5</w:t>
            </w:r>
          </w:p>
        </w:tc>
        <w:tc>
          <w:tcPr>
            <w:tcW w:w="3191" w:type="dxa"/>
          </w:tcPr>
          <w:p w:rsidR="00B97E9D" w:rsidRPr="007110A8" w:rsidRDefault="00B97E9D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Хи-квадрат Пирсона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15</w:t>
            </w:r>
          </w:p>
        </w:tc>
      </w:tr>
      <w:tr w:rsidR="00B97E9D" w:rsidRPr="007110A8" w:rsidTr="00AB14B7">
        <w:trPr>
          <w:cnfStyle w:val="00000010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мерное</w:t>
            </w:r>
          </w:p>
        </w:tc>
        <w:tc>
          <w:tcPr>
            <w:tcW w:w="3190" w:type="dxa"/>
          </w:tcPr>
          <w:p w:rsidR="009917A4" w:rsidRPr="007110A8" w:rsidRDefault="00B97E9D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="009917A4" w:rsidRPr="007110A8">
              <w:rPr>
                <w:rFonts w:ascii="Times New Roman" w:hAnsi="Times New Roman" w:cs="Times New Roman"/>
                <w:sz w:val="24"/>
                <w:szCs w:val="24"/>
              </w:rPr>
              <w:t>2.3605694</w:t>
            </w:r>
          </w:p>
          <w:p w:rsidR="00B97E9D" w:rsidRPr="007110A8" w:rsidRDefault="00B97E9D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9917A4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6697644</w:t>
            </w:r>
          </w:p>
          <w:p w:rsidR="00391684" w:rsidRPr="007110A8" w:rsidRDefault="00276608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=</w:t>
            </w:r>
            <w:r w:rsidR="00391684"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0.669764</w:t>
            </w:r>
          </w:p>
        </w:tc>
        <w:tc>
          <w:tcPr>
            <w:tcW w:w="3191" w:type="dxa"/>
          </w:tcPr>
          <w:p w:rsidR="00113E4E" w:rsidRPr="007110A8" w:rsidRDefault="00B97E9D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="00113E4E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.167256</w:t>
            </w:r>
          </w:p>
          <w:p w:rsidR="00B97E9D" w:rsidRPr="007110A8" w:rsidRDefault="00B97E9D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113E4E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303267</w:t>
            </w:r>
          </w:p>
          <w:p w:rsidR="00391684" w:rsidRPr="007110A8" w:rsidRDefault="00276608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91684" w:rsidRPr="007110A8">
              <w:rPr>
                <w:rFonts w:ascii="Times New Roman" w:hAnsi="Times New Roman" w:cs="Times New Roman"/>
                <w:sz w:val="24"/>
                <w:szCs w:val="24"/>
              </w:rPr>
              <w:t>= 0.303267</w:t>
            </w:r>
          </w:p>
        </w:tc>
      </w:tr>
      <w:tr w:rsidR="00B97E9D" w:rsidRPr="007110A8" w:rsidTr="00AB14B7">
        <w:trPr>
          <w:cnfStyle w:val="00000001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частотное</w:t>
            </w:r>
          </w:p>
        </w:tc>
        <w:tc>
          <w:tcPr>
            <w:tcW w:w="3190" w:type="dxa"/>
          </w:tcPr>
          <w:p w:rsidR="000A180C" w:rsidRPr="007110A8" w:rsidRDefault="00B97E9D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="000A180C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466221</w:t>
            </w:r>
          </w:p>
          <w:p w:rsidR="00B97E9D" w:rsidRPr="007110A8" w:rsidRDefault="00B97E9D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0A180C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483033</w:t>
            </w:r>
          </w:p>
          <w:p w:rsidR="00BB70FF" w:rsidRPr="007110A8" w:rsidRDefault="00276608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B70FF" w:rsidRPr="007110A8">
              <w:rPr>
                <w:rFonts w:ascii="Times New Roman" w:hAnsi="Times New Roman" w:cs="Times New Roman"/>
                <w:sz w:val="24"/>
                <w:szCs w:val="24"/>
              </w:rPr>
              <w:t>= 0.483032</w:t>
            </w:r>
          </w:p>
        </w:tc>
        <w:tc>
          <w:tcPr>
            <w:tcW w:w="3191" w:type="dxa"/>
          </w:tcPr>
          <w:p w:rsidR="000A180C" w:rsidRPr="007110A8" w:rsidRDefault="00B97E9D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="000A180C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.026606</w:t>
            </w:r>
          </w:p>
          <w:p w:rsidR="00B97E9D" w:rsidRPr="007110A8" w:rsidRDefault="00B97E9D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0A180C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376338</w:t>
            </w:r>
          </w:p>
          <w:p w:rsidR="00BB70FF" w:rsidRPr="007110A8" w:rsidRDefault="00276608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B70FF" w:rsidRPr="007110A8">
              <w:rPr>
                <w:rFonts w:ascii="Times New Roman" w:hAnsi="Times New Roman" w:cs="Times New Roman"/>
                <w:sz w:val="24"/>
                <w:szCs w:val="24"/>
              </w:rPr>
              <w:t>= 0.376338</w:t>
            </w:r>
          </w:p>
        </w:tc>
      </w:tr>
      <w:tr w:rsidR="00B97E9D" w:rsidRPr="007110A8" w:rsidTr="00AB14B7">
        <w:trPr>
          <w:cnfStyle w:val="00000010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вероятное</w:t>
            </w:r>
          </w:p>
        </w:tc>
        <w:tc>
          <w:tcPr>
            <w:tcW w:w="3190" w:type="dxa"/>
          </w:tcPr>
          <w:p w:rsidR="000A180C" w:rsidRPr="007110A8" w:rsidRDefault="00B97E9D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="000A180C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6</w:t>
            </w:r>
          </w:p>
          <w:p w:rsidR="00B97E9D" w:rsidRPr="007110A8" w:rsidRDefault="00B97E9D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0A180C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08792</w:t>
            </w:r>
          </w:p>
          <w:p w:rsidR="00BB70FF" w:rsidRPr="007110A8" w:rsidRDefault="00276608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B70FF" w:rsidRPr="007110A8">
              <w:rPr>
                <w:rFonts w:ascii="Times New Roman" w:hAnsi="Times New Roman" w:cs="Times New Roman"/>
                <w:sz w:val="24"/>
                <w:szCs w:val="24"/>
              </w:rPr>
              <w:t>= 0.808792</w:t>
            </w:r>
          </w:p>
        </w:tc>
        <w:tc>
          <w:tcPr>
            <w:tcW w:w="3191" w:type="dxa"/>
          </w:tcPr>
          <w:p w:rsidR="00B97E9D" w:rsidRPr="007110A8" w:rsidRDefault="00B97E9D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="000A180C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.1</w:t>
            </w:r>
          </w:p>
          <w:p w:rsidR="00B97E9D" w:rsidRPr="007110A8" w:rsidRDefault="00B97E9D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0A180C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307305</w:t>
            </w:r>
          </w:p>
          <w:p w:rsidR="00BB70FF" w:rsidRPr="007110A8" w:rsidRDefault="00276608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="00BB70FF" w:rsidRPr="007110A8">
              <w:rPr>
                <w:rFonts w:ascii="Times New Roman" w:hAnsi="Times New Roman" w:cs="Times New Roman"/>
                <w:sz w:val="24"/>
                <w:szCs w:val="24"/>
              </w:rPr>
              <w:t>= 0.307305</w:t>
            </w:r>
          </w:p>
        </w:tc>
      </w:tr>
      <w:tr w:rsidR="00B97E9D" w:rsidRPr="007110A8" w:rsidTr="00AB14B7">
        <w:trPr>
          <w:cnfStyle w:val="00000001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lastRenderedPageBreak/>
              <w:t>Асимптотически оптимальное</w:t>
            </w:r>
          </w:p>
        </w:tc>
        <w:tc>
          <w:tcPr>
            <w:tcW w:w="3190" w:type="dxa"/>
          </w:tcPr>
          <w:p w:rsidR="000A180C" w:rsidRPr="007110A8" w:rsidRDefault="00B97E9D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="000A180C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418157</w:t>
            </w:r>
          </w:p>
          <w:p w:rsidR="00B97E9D" w:rsidRPr="007110A8" w:rsidRDefault="00B97E9D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0A180C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659348</w:t>
            </w:r>
          </w:p>
          <w:p w:rsidR="00914431" w:rsidRPr="007110A8" w:rsidRDefault="00276608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4431" w:rsidRPr="007110A8">
              <w:rPr>
                <w:rFonts w:ascii="Times New Roman" w:hAnsi="Times New Roman" w:cs="Times New Roman"/>
                <w:sz w:val="24"/>
                <w:szCs w:val="24"/>
              </w:rPr>
              <w:t>= 0.659348</w:t>
            </w:r>
          </w:p>
        </w:tc>
        <w:tc>
          <w:tcPr>
            <w:tcW w:w="3191" w:type="dxa"/>
          </w:tcPr>
          <w:p w:rsidR="00B97E9D" w:rsidRPr="007110A8" w:rsidRDefault="00B97E9D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="000A180C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.36442</w:t>
            </w:r>
          </w:p>
          <w:p w:rsidR="00B97E9D" w:rsidRPr="007110A8" w:rsidRDefault="00B97E9D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0A180C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6572</w:t>
            </w:r>
          </w:p>
          <w:p w:rsidR="00914431" w:rsidRPr="007110A8" w:rsidRDefault="00276608" w:rsidP="00B97E9D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4431" w:rsidRPr="007110A8">
              <w:rPr>
                <w:rFonts w:ascii="Times New Roman" w:hAnsi="Times New Roman" w:cs="Times New Roman"/>
                <w:sz w:val="24"/>
                <w:szCs w:val="24"/>
              </w:rPr>
              <w:t>= 0.6572</w:t>
            </w:r>
          </w:p>
        </w:tc>
      </w:tr>
      <w:tr w:rsidR="00B97E9D" w:rsidRPr="007110A8" w:rsidTr="00AB14B7">
        <w:trPr>
          <w:cnfStyle w:val="00000010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  <w:highlight w:val="yellow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Произвольное</w:t>
            </w:r>
          </w:p>
        </w:tc>
        <w:tc>
          <w:tcPr>
            <w:tcW w:w="3190" w:type="dxa"/>
          </w:tcPr>
          <w:p w:rsidR="00B97E9D" w:rsidRPr="007110A8" w:rsidRDefault="005A19D7" w:rsidP="005A19D7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                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 P=1</w:t>
            </w:r>
            <w:r w:rsidR="00F9341C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</w:tc>
        <w:tc>
          <w:tcPr>
            <w:tcW w:w="3191" w:type="dxa"/>
          </w:tcPr>
          <w:p w:rsidR="00B97E9D" w:rsidRPr="007110A8" w:rsidRDefault="00F9341C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=9</w:t>
            </w:r>
            <w:r w:rsidR="00914431"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276608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="00276608"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14431"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= 1      </w:t>
            </w:r>
          </w:p>
        </w:tc>
      </w:tr>
    </w:tbl>
    <w:p w:rsidR="00B97E9D" w:rsidRPr="007110A8" w:rsidRDefault="00B97E9D" w:rsidP="00B97E9D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Style w:val="-50"/>
        <w:tblW w:w="0" w:type="auto"/>
        <w:tblLook w:val="04A0"/>
      </w:tblPr>
      <w:tblGrid>
        <w:gridCol w:w="3190"/>
        <w:gridCol w:w="3190"/>
        <w:gridCol w:w="3191"/>
      </w:tblGrid>
      <w:tr w:rsidR="00B97E9D" w:rsidRPr="007110A8" w:rsidTr="00AB14B7">
        <w:trPr>
          <w:cnfStyle w:val="10000000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  <w:proofErr w:type="spellStart"/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  <w:t>Логистический</w:t>
            </w:r>
            <w:proofErr w:type="spellEnd"/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  <w:t xml:space="preserve"> </w:t>
            </w:r>
            <w:proofErr w:type="spellStart"/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en-US"/>
              </w:rPr>
              <w:t>закон</w:t>
            </w:r>
            <w:proofErr w:type="spellEnd"/>
          </w:p>
        </w:tc>
        <w:tc>
          <w:tcPr>
            <w:tcW w:w="3190" w:type="dxa"/>
          </w:tcPr>
          <w:p w:rsidR="00B97E9D" w:rsidRPr="007110A8" w:rsidRDefault="00B97E9D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Хи-квадрат Пирсона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5</w:t>
            </w:r>
          </w:p>
        </w:tc>
        <w:tc>
          <w:tcPr>
            <w:tcW w:w="3191" w:type="dxa"/>
          </w:tcPr>
          <w:p w:rsidR="00B97E9D" w:rsidRPr="007110A8" w:rsidRDefault="00B97E9D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Хи-квадрат Пирсона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15</w:t>
            </w:r>
          </w:p>
        </w:tc>
      </w:tr>
      <w:tr w:rsidR="00B97E9D" w:rsidRPr="007110A8" w:rsidTr="00AB14B7">
        <w:trPr>
          <w:cnfStyle w:val="00000010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мерное</w:t>
            </w:r>
          </w:p>
        </w:tc>
        <w:tc>
          <w:tcPr>
            <w:tcW w:w="3190" w:type="dxa"/>
          </w:tcPr>
          <w:p w:rsidR="00C46B37" w:rsidRPr="007110A8" w:rsidRDefault="00C46B37" w:rsidP="00C46B37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</w:t>
            </w:r>
            <w:r w:rsidR="00494432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671032</w:t>
            </w:r>
          </w:p>
          <w:p w:rsidR="00B97E9D" w:rsidRPr="007110A8" w:rsidRDefault="00C46B37" w:rsidP="00C46B37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494432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795972</w:t>
            </w:r>
          </w:p>
          <w:p w:rsidR="00F31E04" w:rsidRPr="007110A8" w:rsidRDefault="00276608" w:rsidP="00C46B37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012D7" w:rsidRPr="007110A8">
              <w:rPr>
                <w:rFonts w:ascii="Times New Roman" w:hAnsi="Times New Roman" w:cs="Times New Roman"/>
                <w:sz w:val="24"/>
                <w:szCs w:val="24"/>
              </w:rPr>
              <w:t>= 0.795972</w:t>
            </w:r>
          </w:p>
        </w:tc>
        <w:tc>
          <w:tcPr>
            <w:tcW w:w="3191" w:type="dxa"/>
          </w:tcPr>
          <w:p w:rsidR="00C46B37" w:rsidRPr="007110A8" w:rsidRDefault="00C46B37" w:rsidP="00C46B37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</w:t>
            </w:r>
            <w:r w:rsidR="00494432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.924669</w:t>
            </w:r>
          </w:p>
          <w:p w:rsidR="00B97E9D" w:rsidRPr="007110A8" w:rsidRDefault="00C46B37" w:rsidP="00C46B37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494432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383323</w:t>
            </w:r>
          </w:p>
          <w:p w:rsidR="00F81F08" w:rsidRPr="007110A8" w:rsidRDefault="00276608" w:rsidP="00C46B37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81F08" w:rsidRPr="007110A8">
              <w:rPr>
                <w:rFonts w:ascii="Times New Roman" w:hAnsi="Times New Roman" w:cs="Times New Roman"/>
                <w:sz w:val="24"/>
                <w:szCs w:val="24"/>
              </w:rPr>
              <w:t>= 0.383323</w:t>
            </w:r>
          </w:p>
        </w:tc>
      </w:tr>
      <w:tr w:rsidR="00B97E9D" w:rsidRPr="007110A8" w:rsidTr="00AB14B7">
        <w:trPr>
          <w:cnfStyle w:val="00000001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частотное</w:t>
            </w:r>
          </w:p>
        </w:tc>
        <w:tc>
          <w:tcPr>
            <w:tcW w:w="3190" w:type="dxa"/>
          </w:tcPr>
          <w:p w:rsidR="00C46B37" w:rsidRPr="007110A8" w:rsidRDefault="00C46B37" w:rsidP="00C46B37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</w:t>
            </w:r>
            <w:r w:rsidR="00494432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665692</w:t>
            </w:r>
          </w:p>
          <w:p w:rsidR="00B97E9D" w:rsidRPr="007110A8" w:rsidRDefault="00C46B37" w:rsidP="00C46B37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494432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453135</w:t>
            </w:r>
          </w:p>
          <w:p w:rsidR="00F81F08" w:rsidRPr="007110A8" w:rsidRDefault="00276608" w:rsidP="00C46B37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81F08" w:rsidRPr="007110A8">
              <w:rPr>
                <w:rFonts w:ascii="Times New Roman" w:hAnsi="Times New Roman" w:cs="Times New Roman"/>
                <w:sz w:val="24"/>
                <w:szCs w:val="24"/>
              </w:rPr>
              <w:t>= 0.453135</w:t>
            </w:r>
          </w:p>
        </w:tc>
        <w:tc>
          <w:tcPr>
            <w:tcW w:w="3191" w:type="dxa"/>
          </w:tcPr>
          <w:p w:rsidR="00C46B37" w:rsidRPr="007110A8" w:rsidRDefault="00C46B37" w:rsidP="00C46B37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</w:t>
            </w:r>
            <w:r w:rsidR="00494432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.601417</w:t>
            </w:r>
          </w:p>
          <w:p w:rsidR="00B97E9D" w:rsidRPr="007110A8" w:rsidRDefault="00C46B37" w:rsidP="00C46B37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494432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405931</w:t>
            </w:r>
          </w:p>
          <w:p w:rsidR="00F81F08" w:rsidRPr="007110A8" w:rsidRDefault="00276608" w:rsidP="00C46B37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81F08" w:rsidRPr="007110A8">
              <w:rPr>
                <w:rFonts w:ascii="Times New Roman" w:hAnsi="Times New Roman" w:cs="Times New Roman"/>
                <w:sz w:val="24"/>
                <w:szCs w:val="24"/>
              </w:rPr>
              <w:t>= 0.405931</w:t>
            </w:r>
          </w:p>
        </w:tc>
      </w:tr>
      <w:tr w:rsidR="00B97E9D" w:rsidRPr="007110A8" w:rsidTr="00AB14B7">
        <w:trPr>
          <w:cnfStyle w:val="00000010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вероятное</w:t>
            </w:r>
          </w:p>
        </w:tc>
        <w:tc>
          <w:tcPr>
            <w:tcW w:w="3190" w:type="dxa"/>
          </w:tcPr>
          <w:p w:rsidR="00C46B37" w:rsidRPr="007110A8" w:rsidRDefault="00C46B37" w:rsidP="00C46B37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</w:t>
            </w:r>
            <w:r w:rsidR="00AE4670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199999</w:t>
            </w:r>
          </w:p>
          <w:p w:rsidR="00B97E9D" w:rsidRPr="007110A8" w:rsidRDefault="00C46B37" w:rsidP="00C46B37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AE4670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995321</w:t>
            </w:r>
          </w:p>
          <w:p w:rsidR="00C4451F" w:rsidRPr="007110A8" w:rsidRDefault="00276608" w:rsidP="00C46B37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4451F" w:rsidRPr="007110A8">
              <w:rPr>
                <w:rFonts w:ascii="Times New Roman" w:hAnsi="Times New Roman" w:cs="Times New Roman"/>
                <w:sz w:val="24"/>
                <w:szCs w:val="24"/>
              </w:rPr>
              <w:t>= 0.995321</w:t>
            </w:r>
          </w:p>
        </w:tc>
        <w:tc>
          <w:tcPr>
            <w:tcW w:w="3191" w:type="dxa"/>
          </w:tcPr>
          <w:p w:rsidR="00C46B37" w:rsidRPr="007110A8" w:rsidRDefault="00C46B37" w:rsidP="00C46B37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</w:t>
            </w:r>
            <w:r w:rsidR="00AE4670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6.9</w:t>
            </w:r>
          </w:p>
          <w:p w:rsidR="00B97E9D" w:rsidRPr="007110A8" w:rsidRDefault="00C46B37" w:rsidP="00C46B37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AE4670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19838</w:t>
            </w:r>
          </w:p>
          <w:p w:rsidR="00C4451F" w:rsidRPr="007110A8" w:rsidRDefault="00276608" w:rsidP="00C46B37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4451F" w:rsidRPr="007110A8">
              <w:rPr>
                <w:rFonts w:ascii="Times New Roman" w:hAnsi="Times New Roman" w:cs="Times New Roman"/>
                <w:sz w:val="24"/>
                <w:szCs w:val="24"/>
              </w:rPr>
              <w:t>= 0.019838</w:t>
            </w:r>
          </w:p>
        </w:tc>
      </w:tr>
      <w:tr w:rsidR="00B97E9D" w:rsidRPr="007110A8" w:rsidTr="00AB14B7">
        <w:trPr>
          <w:cnfStyle w:val="00000001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Асимптотически оптимальное</w:t>
            </w:r>
          </w:p>
        </w:tc>
        <w:tc>
          <w:tcPr>
            <w:tcW w:w="3190" w:type="dxa"/>
          </w:tcPr>
          <w:p w:rsidR="00C46B37" w:rsidRPr="007110A8" w:rsidRDefault="00C46B37" w:rsidP="00C46B37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</w:t>
            </w:r>
            <w:r w:rsidR="00791EA4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465345</w:t>
            </w:r>
          </w:p>
          <w:p w:rsidR="00B97E9D" w:rsidRPr="007110A8" w:rsidRDefault="00C46B37" w:rsidP="00C46B37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791EA4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832761</w:t>
            </w:r>
          </w:p>
          <w:p w:rsidR="00C4451F" w:rsidRPr="007110A8" w:rsidRDefault="00276608" w:rsidP="00C46B37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4451F" w:rsidRPr="007110A8">
              <w:rPr>
                <w:rFonts w:ascii="Times New Roman" w:hAnsi="Times New Roman" w:cs="Times New Roman"/>
                <w:sz w:val="24"/>
                <w:szCs w:val="24"/>
              </w:rPr>
              <w:t>= 0.832761</w:t>
            </w:r>
          </w:p>
        </w:tc>
        <w:tc>
          <w:tcPr>
            <w:tcW w:w="3191" w:type="dxa"/>
          </w:tcPr>
          <w:p w:rsidR="00C46B37" w:rsidRPr="007110A8" w:rsidRDefault="00C46B37" w:rsidP="00C46B37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</w:t>
            </w:r>
            <w:r w:rsidR="00791EA4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.856539</w:t>
            </w:r>
          </w:p>
          <w:p w:rsidR="00B97E9D" w:rsidRPr="007110A8" w:rsidRDefault="00C46B37" w:rsidP="00C46B37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791EA4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5805</w:t>
            </w:r>
          </w:p>
          <w:p w:rsidR="00C4451F" w:rsidRPr="007110A8" w:rsidRDefault="00276608" w:rsidP="00C46B37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4451F" w:rsidRPr="007110A8">
              <w:rPr>
                <w:rFonts w:ascii="Times New Roman" w:hAnsi="Times New Roman" w:cs="Times New Roman"/>
                <w:sz w:val="24"/>
                <w:szCs w:val="24"/>
              </w:rPr>
              <w:t>= 0.005805</w:t>
            </w:r>
          </w:p>
        </w:tc>
      </w:tr>
      <w:tr w:rsidR="00B97E9D" w:rsidRPr="007110A8" w:rsidTr="00AB14B7">
        <w:trPr>
          <w:cnfStyle w:val="00000010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Произвольное</w:t>
            </w:r>
          </w:p>
        </w:tc>
        <w:tc>
          <w:tcPr>
            <w:tcW w:w="3190" w:type="dxa"/>
          </w:tcPr>
          <w:p w:rsidR="00B97E9D" w:rsidRPr="007110A8" w:rsidRDefault="006059D7" w:rsidP="006059D7">
            <w:pPr>
              <w:jc w:val="center"/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</w:t>
            </w:r>
            <w:r w:rsidR="00C46B37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</w:t>
            </w:r>
            <w:r w:rsidR="005575A2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.916824e-07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="00C46B37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5575A2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</w:p>
        </w:tc>
        <w:tc>
          <w:tcPr>
            <w:tcW w:w="3191" w:type="dxa"/>
          </w:tcPr>
          <w:p w:rsidR="00B97E9D" w:rsidRPr="007110A8" w:rsidRDefault="006059D7" w:rsidP="00C46B37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=9</w:t>
            </w:r>
            <w:r w:rsidR="00C76473"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276608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="00276608"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76473" w:rsidRPr="007110A8">
              <w:rPr>
                <w:rFonts w:ascii="Times New Roman" w:hAnsi="Times New Roman" w:cs="Times New Roman"/>
                <w:sz w:val="24"/>
                <w:szCs w:val="24"/>
              </w:rPr>
              <w:t>= 1</w:t>
            </w:r>
          </w:p>
        </w:tc>
      </w:tr>
    </w:tbl>
    <w:p w:rsidR="00B97E9D" w:rsidRPr="007110A8" w:rsidRDefault="00B97E9D" w:rsidP="00B97E9D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-50"/>
        <w:tblW w:w="0" w:type="auto"/>
        <w:tblLook w:val="04A0"/>
      </w:tblPr>
      <w:tblGrid>
        <w:gridCol w:w="3190"/>
        <w:gridCol w:w="3190"/>
        <w:gridCol w:w="3191"/>
      </w:tblGrid>
      <w:tr w:rsidR="00B97E9D" w:rsidRPr="007110A8" w:rsidTr="00AB14B7">
        <w:trPr>
          <w:cnfStyle w:val="10000000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  <w:t>Логарифмически нормальный</w:t>
            </w:r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en-US"/>
              </w:rPr>
              <w:t xml:space="preserve"> закон</w:t>
            </w:r>
          </w:p>
        </w:tc>
        <w:tc>
          <w:tcPr>
            <w:tcW w:w="3190" w:type="dxa"/>
          </w:tcPr>
          <w:p w:rsidR="00B97E9D" w:rsidRPr="007110A8" w:rsidRDefault="00B97E9D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Хи-квадрат Пирсона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5</w:t>
            </w:r>
          </w:p>
        </w:tc>
        <w:tc>
          <w:tcPr>
            <w:tcW w:w="3191" w:type="dxa"/>
          </w:tcPr>
          <w:p w:rsidR="00B97E9D" w:rsidRPr="007110A8" w:rsidRDefault="00B97E9D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Хи-квадрат Пирсона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15</w:t>
            </w:r>
          </w:p>
        </w:tc>
      </w:tr>
      <w:tr w:rsidR="00B97E9D" w:rsidRPr="007110A8" w:rsidTr="00AB14B7">
        <w:trPr>
          <w:cnfStyle w:val="00000010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мерное</w:t>
            </w:r>
          </w:p>
        </w:tc>
        <w:tc>
          <w:tcPr>
            <w:tcW w:w="3190" w:type="dxa"/>
          </w:tcPr>
          <w:p w:rsidR="00004EDD" w:rsidRPr="007110A8" w:rsidRDefault="00004EDD" w:rsidP="00004ED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30.666660</w:t>
            </w:r>
          </w:p>
          <w:p w:rsidR="00C46B37" w:rsidRPr="007110A8" w:rsidRDefault="00004EDD" w:rsidP="00004ED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3.5800908e-06</w:t>
            </w:r>
          </w:p>
          <w:p w:rsidR="0062420C" w:rsidRPr="007110A8" w:rsidRDefault="00276608" w:rsidP="00004ED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2420C" w:rsidRPr="007110A8">
              <w:rPr>
                <w:rFonts w:ascii="Times New Roman" w:hAnsi="Times New Roman" w:cs="Times New Roman"/>
                <w:sz w:val="24"/>
                <w:szCs w:val="24"/>
              </w:rPr>
              <w:t>= 3.58009</w:t>
            </w:r>
          </w:p>
        </w:tc>
        <w:tc>
          <w:tcPr>
            <w:tcW w:w="3191" w:type="dxa"/>
          </w:tcPr>
          <w:p w:rsidR="00F00865" w:rsidRPr="007110A8" w:rsidRDefault="00F00865" w:rsidP="00F00865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49.340637</w:t>
            </w:r>
          </w:p>
          <w:p w:rsidR="00B97E9D" w:rsidRPr="007110A8" w:rsidRDefault="00551D8A" w:rsidP="00F00865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7.870309</w:t>
            </w:r>
            <w:r w:rsidR="00F00865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06</w:t>
            </w:r>
          </w:p>
          <w:p w:rsidR="0062420C" w:rsidRPr="007110A8" w:rsidRDefault="00276608" w:rsidP="0062420C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p-value </w:t>
            </w:r>
            <w:r w:rsidR="0062420C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 7.870309e-06</w:t>
            </w:r>
          </w:p>
        </w:tc>
      </w:tr>
      <w:tr w:rsidR="00B97E9D" w:rsidRPr="007110A8" w:rsidTr="00AB14B7">
        <w:trPr>
          <w:cnfStyle w:val="00000001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proofErr w:type="spellStart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частотное</w:t>
            </w:r>
            <w:proofErr w:type="spellEnd"/>
          </w:p>
        </w:tc>
        <w:tc>
          <w:tcPr>
            <w:tcW w:w="3190" w:type="dxa"/>
          </w:tcPr>
          <w:p w:rsidR="00D23B19" w:rsidRPr="007110A8" w:rsidRDefault="00D23B19" w:rsidP="00D23B1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44.579089</w:t>
            </w:r>
          </w:p>
          <w:p w:rsidR="00B97E9D" w:rsidRPr="007110A8" w:rsidRDefault="00D23B19" w:rsidP="00D23B1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4.8633416e-09</w:t>
            </w:r>
          </w:p>
          <w:p w:rsidR="00C715EF" w:rsidRPr="007110A8" w:rsidRDefault="00276608" w:rsidP="00C715EF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p-value </w:t>
            </w:r>
            <w:r w:rsidR="00C715EF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 4.863341e-09</w:t>
            </w:r>
          </w:p>
        </w:tc>
        <w:tc>
          <w:tcPr>
            <w:tcW w:w="3191" w:type="dxa"/>
          </w:tcPr>
          <w:p w:rsidR="0003182B" w:rsidRPr="007110A8" w:rsidRDefault="0003182B" w:rsidP="0003182B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62.079922</w:t>
            </w:r>
          </w:p>
          <w:p w:rsidR="00B97E9D" w:rsidRPr="007110A8" w:rsidRDefault="0003182B" w:rsidP="0003182B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5.0</w:t>
            </w:r>
            <w:r w:rsidR="00551D8A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9099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-08</w:t>
            </w:r>
          </w:p>
          <w:p w:rsidR="00C715EF" w:rsidRPr="007110A8" w:rsidRDefault="00276608" w:rsidP="00C715EF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p-value </w:t>
            </w:r>
            <w:r w:rsidR="00C715EF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 5.049099e-08</w:t>
            </w:r>
          </w:p>
        </w:tc>
      </w:tr>
      <w:tr w:rsidR="00B97E9D" w:rsidRPr="007110A8" w:rsidTr="00AB14B7">
        <w:trPr>
          <w:cnfStyle w:val="00000010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вероятное</w:t>
            </w:r>
          </w:p>
        </w:tc>
        <w:tc>
          <w:tcPr>
            <w:tcW w:w="3190" w:type="dxa"/>
          </w:tcPr>
          <w:p w:rsidR="005C62A2" w:rsidRPr="007110A8" w:rsidRDefault="005C62A2" w:rsidP="005C62A2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26.800000</w:t>
            </w:r>
          </w:p>
          <w:p w:rsidR="00B97E9D" w:rsidRPr="007110A8" w:rsidRDefault="005C62A2" w:rsidP="005C62A2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2.1818075e-05</w:t>
            </w:r>
          </w:p>
          <w:p w:rsidR="004D2E2A" w:rsidRPr="007110A8" w:rsidRDefault="00276608" w:rsidP="004D2E2A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p-value </w:t>
            </w:r>
            <w:r w:rsidR="004D2E2A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 2.181807e-05</w:t>
            </w:r>
          </w:p>
        </w:tc>
        <w:tc>
          <w:tcPr>
            <w:tcW w:w="3191" w:type="dxa"/>
          </w:tcPr>
          <w:p w:rsidR="005C62A2" w:rsidRPr="007110A8" w:rsidRDefault="005C62A2" w:rsidP="005C62A2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47.600000</w:t>
            </w:r>
          </w:p>
          <w:p w:rsidR="00B97E9D" w:rsidRPr="007110A8" w:rsidRDefault="005C62A2" w:rsidP="005C62A2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1.530760e-05</w:t>
            </w:r>
          </w:p>
          <w:p w:rsidR="004D2E2A" w:rsidRPr="007110A8" w:rsidRDefault="00276608" w:rsidP="004D2E2A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p-value </w:t>
            </w:r>
            <w:r w:rsidR="004D2E2A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 1.53076e-05</w:t>
            </w:r>
          </w:p>
        </w:tc>
      </w:tr>
      <w:tr w:rsidR="00B97E9D" w:rsidRPr="007110A8" w:rsidTr="00AB14B7">
        <w:trPr>
          <w:cnfStyle w:val="00000001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Асимптотически оптимальное</w:t>
            </w:r>
          </w:p>
        </w:tc>
        <w:tc>
          <w:tcPr>
            <w:tcW w:w="3190" w:type="dxa"/>
          </w:tcPr>
          <w:p w:rsidR="00E43D99" w:rsidRPr="007110A8" w:rsidRDefault="00E43D99" w:rsidP="00E43D9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32.540852</w:t>
            </w:r>
          </w:p>
          <w:p w:rsidR="00E43D99" w:rsidRPr="007110A8" w:rsidRDefault="00E43D99" w:rsidP="00E43D9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1.483018e-06</w:t>
            </w:r>
          </w:p>
          <w:p w:rsidR="00B97E9D" w:rsidRPr="007110A8" w:rsidRDefault="00276608" w:rsidP="00E43D9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p-value </w:t>
            </w:r>
            <w:r w:rsidR="00E43D99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 1.483018e-06</w:t>
            </w:r>
          </w:p>
        </w:tc>
        <w:tc>
          <w:tcPr>
            <w:tcW w:w="3191" w:type="dxa"/>
          </w:tcPr>
          <w:p w:rsidR="004D2E2A" w:rsidRPr="007110A8" w:rsidRDefault="004D2E2A" w:rsidP="004D2E2A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46.880200</w:t>
            </w:r>
          </w:p>
          <w:p w:rsidR="004D2E2A" w:rsidRPr="007110A8" w:rsidRDefault="004D2E2A" w:rsidP="004D2E2A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2.011329e-05</w:t>
            </w:r>
          </w:p>
          <w:p w:rsidR="004D2E2A" w:rsidRPr="007110A8" w:rsidRDefault="00276608" w:rsidP="004D2E2A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p-value </w:t>
            </w:r>
            <w:r w:rsidR="004D2E2A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 2.011329e-05</w:t>
            </w:r>
          </w:p>
        </w:tc>
      </w:tr>
      <w:tr w:rsidR="00B97E9D" w:rsidRPr="007110A8" w:rsidTr="00AB14B7">
        <w:trPr>
          <w:cnfStyle w:val="00000010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Произвольное</w:t>
            </w:r>
          </w:p>
        </w:tc>
        <w:tc>
          <w:tcPr>
            <w:tcW w:w="3190" w:type="dxa"/>
          </w:tcPr>
          <w:p w:rsidR="00B97E9D" w:rsidRPr="007110A8" w:rsidRDefault="00124192" w:rsidP="00C46B37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   </w:t>
            </w:r>
            <w:r w:rsidR="008F6195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</w:t>
            </w:r>
            <w:r w:rsidR="008F6195" w:rsidRPr="007110A8">
              <w:rPr>
                <w:rFonts w:ascii="Times New Roman" w:hAnsi="Times New Roman" w:cs="Times New Roman"/>
                <w:sz w:val="24"/>
                <w:szCs w:val="24"/>
              </w:rPr>
              <w:t>S=0</w:t>
            </w:r>
            <w:r w:rsidR="008F6195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="008F6195"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 P=1  </w:t>
            </w:r>
            <w:r w:rsidR="008F6195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k=9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  <w:tc>
          <w:tcPr>
            <w:tcW w:w="3191" w:type="dxa"/>
          </w:tcPr>
          <w:p w:rsidR="00B97E9D" w:rsidRPr="007110A8" w:rsidRDefault="00276608" w:rsidP="00C46B37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24192"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= 1  </w:t>
            </w:r>
          </w:p>
        </w:tc>
      </w:tr>
    </w:tbl>
    <w:p w:rsidR="00B97E9D" w:rsidRPr="007110A8" w:rsidRDefault="00B97E9D" w:rsidP="00B97E9D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B97E9D" w:rsidRPr="007110A8" w:rsidRDefault="00B97E9D" w:rsidP="00B97E9D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b/>
          <w:sz w:val="24"/>
          <w:szCs w:val="24"/>
        </w:rPr>
        <w:t>3.2</w:t>
      </w:r>
      <w:r w:rsidRPr="007110A8">
        <w:rPr>
          <w:rFonts w:ascii="Times New Roman" w:hAnsi="Times New Roman" w:cs="Times New Roman"/>
          <w:sz w:val="24"/>
          <w:szCs w:val="24"/>
        </w:rPr>
        <w:t xml:space="preserve">. Проверить сложные гипотезы относительно тех же законов распределения (вариантов группирования и числа интервалов). </w:t>
      </w:r>
    </w:p>
    <w:tbl>
      <w:tblPr>
        <w:tblStyle w:val="-50"/>
        <w:tblW w:w="0" w:type="auto"/>
        <w:tblLook w:val="04A0"/>
      </w:tblPr>
      <w:tblGrid>
        <w:gridCol w:w="3190"/>
        <w:gridCol w:w="3190"/>
        <w:gridCol w:w="3191"/>
      </w:tblGrid>
      <w:tr w:rsidR="00B97E9D" w:rsidRPr="007110A8" w:rsidTr="00AB14B7">
        <w:trPr>
          <w:cnfStyle w:val="10000000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en-US"/>
              </w:rPr>
              <w:t>Нормальный закон</w:t>
            </w:r>
          </w:p>
        </w:tc>
        <w:tc>
          <w:tcPr>
            <w:tcW w:w="3190" w:type="dxa"/>
          </w:tcPr>
          <w:p w:rsidR="00B97E9D" w:rsidRPr="007110A8" w:rsidRDefault="00B97E9D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Хи-квадрат Пирсона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5</w:t>
            </w:r>
          </w:p>
        </w:tc>
        <w:tc>
          <w:tcPr>
            <w:tcW w:w="3191" w:type="dxa"/>
          </w:tcPr>
          <w:p w:rsidR="00B97E9D" w:rsidRPr="007110A8" w:rsidRDefault="00B97E9D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Хи-квадрат Пирсона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15</w:t>
            </w:r>
          </w:p>
        </w:tc>
      </w:tr>
      <w:tr w:rsidR="00B97E9D" w:rsidRPr="007110A8" w:rsidTr="00AB14B7">
        <w:trPr>
          <w:cnfStyle w:val="00000010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мерное</w:t>
            </w:r>
          </w:p>
        </w:tc>
        <w:tc>
          <w:tcPr>
            <w:tcW w:w="3190" w:type="dxa"/>
          </w:tcPr>
          <w:p w:rsidR="00F07676" w:rsidRPr="007110A8" w:rsidRDefault="00F07676" w:rsidP="00F07676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900238</w:t>
            </w:r>
          </w:p>
          <w:p w:rsidR="00B97E9D" w:rsidRPr="007110A8" w:rsidRDefault="00F07676" w:rsidP="00F07676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386694</w:t>
            </w:r>
          </w:p>
          <w:p w:rsidR="002553B6" w:rsidRPr="007110A8" w:rsidRDefault="00237220" w:rsidP="00F07676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553B6" w:rsidRPr="007110A8">
              <w:rPr>
                <w:rFonts w:ascii="Times New Roman" w:hAnsi="Times New Roman" w:cs="Times New Roman"/>
                <w:sz w:val="24"/>
                <w:szCs w:val="24"/>
              </w:rPr>
              <w:t>= 0.386694</w:t>
            </w:r>
          </w:p>
        </w:tc>
        <w:tc>
          <w:tcPr>
            <w:tcW w:w="3191" w:type="dxa"/>
          </w:tcPr>
          <w:p w:rsidR="00F07676" w:rsidRPr="007110A8" w:rsidRDefault="00F07676" w:rsidP="00F07676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.779782</w:t>
            </w:r>
          </w:p>
          <w:p w:rsidR="00B97E9D" w:rsidRPr="007110A8" w:rsidRDefault="00F07676" w:rsidP="00F07676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158070</w:t>
            </w:r>
          </w:p>
          <w:p w:rsidR="009C0D4E" w:rsidRPr="007110A8" w:rsidRDefault="00237220" w:rsidP="00F07676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C0D4E" w:rsidRPr="007110A8">
              <w:rPr>
                <w:rFonts w:ascii="Times New Roman" w:hAnsi="Times New Roman" w:cs="Times New Roman"/>
                <w:sz w:val="24"/>
                <w:szCs w:val="24"/>
              </w:rPr>
              <w:t>= 0.15807</w:t>
            </w:r>
          </w:p>
        </w:tc>
      </w:tr>
      <w:tr w:rsidR="00B97E9D" w:rsidRPr="007110A8" w:rsidTr="00AB14B7">
        <w:trPr>
          <w:cnfStyle w:val="00000001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частотное</w:t>
            </w:r>
          </w:p>
        </w:tc>
        <w:tc>
          <w:tcPr>
            <w:tcW w:w="3190" w:type="dxa"/>
          </w:tcPr>
          <w:p w:rsidR="00F07676" w:rsidRPr="007110A8" w:rsidRDefault="00F07676" w:rsidP="00F07676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="00186F4A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976852</w:t>
            </w:r>
          </w:p>
          <w:p w:rsidR="00B97E9D" w:rsidRPr="007110A8" w:rsidRDefault="00F07676" w:rsidP="00F07676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186F4A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372161</w:t>
            </w:r>
          </w:p>
          <w:p w:rsidR="005D2D25" w:rsidRPr="007110A8" w:rsidRDefault="00237220" w:rsidP="00F07676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D2D25" w:rsidRPr="007110A8">
              <w:rPr>
                <w:rFonts w:ascii="Times New Roman" w:hAnsi="Times New Roman" w:cs="Times New Roman"/>
                <w:sz w:val="24"/>
                <w:szCs w:val="24"/>
              </w:rPr>
              <w:t>= 0.372161</w:t>
            </w:r>
          </w:p>
        </w:tc>
        <w:tc>
          <w:tcPr>
            <w:tcW w:w="3191" w:type="dxa"/>
          </w:tcPr>
          <w:p w:rsidR="00CA05DE" w:rsidRPr="007110A8" w:rsidRDefault="00CA05DE" w:rsidP="00CA05DE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13.105853</w:t>
            </w:r>
          </w:p>
          <w:p w:rsidR="00B97E9D" w:rsidRPr="007110A8" w:rsidRDefault="00CA05DE" w:rsidP="00CA05DE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3613939</w:t>
            </w:r>
          </w:p>
          <w:p w:rsidR="005D2D25" w:rsidRPr="007110A8" w:rsidRDefault="00237220" w:rsidP="00CA05DE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D2D25" w:rsidRPr="007110A8">
              <w:rPr>
                <w:rFonts w:ascii="Times New Roman" w:hAnsi="Times New Roman" w:cs="Times New Roman"/>
                <w:sz w:val="24"/>
                <w:szCs w:val="24"/>
              </w:rPr>
              <w:t>= 0.361393</w:t>
            </w:r>
          </w:p>
        </w:tc>
      </w:tr>
      <w:tr w:rsidR="00B97E9D" w:rsidRPr="007110A8" w:rsidTr="00AB14B7">
        <w:trPr>
          <w:cnfStyle w:val="00000010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вероятное</w:t>
            </w:r>
          </w:p>
        </w:tc>
        <w:tc>
          <w:tcPr>
            <w:tcW w:w="3190" w:type="dxa"/>
          </w:tcPr>
          <w:p w:rsidR="00F07676" w:rsidRPr="007110A8" w:rsidRDefault="00F07676" w:rsidP="00F07676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="00186F4A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.899999</w:t>
            </w:r>
          </w:p>
          <w:p w:rsidR="00B97E9D" w:rsidRPr="007110A8" w:rsidRDefault="00F07676" w:rsidP="00F07676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P=</w:t>
            </w:r>
            <w:r w:rsidR="00186F4A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4296</w:t>
            </w:r>
          </w:p>
          <w:p w:rsidR="00146E4D" w:rsidRPr="007110A8" w:rsidRDefault="00237220" w:rsidP="00F07676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46E4D" w:rsidRPr="007110A8">
              <w:rPr>
                <w:rFonts w:ascii="Times New Roman" w:hAnsi="Times New Roman" w:cs="Times New Roman"/>
                <w:sz w:val="24"/>
                <w:szCs w:val="24"/>
              </w:rPr>
              <w:t>= 0.004296</w:t>
            </w:r>
          </w:p>
        </w:tc>
        <w:tc>
          <w:tcPr>
            <w:tcW w:w="3191" w:type="dxa"/>
          </w:tcPr>
          <w:p w:rsidR="00F07676" w:rsidRPr="007110A8" w:rsidRDefault="00F07676" w:rsidP="00F07676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=</w:t>
            </w:r>
            <w:r w:rsidR="00186F4A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4.4</w:t>
            </w:r>
          </w:p>
          <w:p w:rsidR="00B97E9D" w:rsidRPr="007110A8" w:rsidRDefault="00F07676" w:rsidP="00F07676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P=</w:t>
            </w:r>
            <w:r w:rsidR="00186F4A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0583</w:t>
            </w:r>
          </w:p>
          <w:p w:rsidR="00BD7DE7" w:rsidRPr="007110A8" w:rsidRDefault="00237220" w:rsidP="00F07676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D7DE7" w:rsidRPr="007110A8">
              <w:rPr>
                <w:rFonts w:ascii="Times New Roman" w:hAnsi="Times New Roman" w:cs="Times New Roman"/>
                <w:sz w:val="24"/>
                <w:szCs w:val="24"/>
              </w:rPr>
              <w:t>= 0.000583</w:t>
            </w:r>
          </w:p>
        </w:tc>
      </w:tr>
      <w:tr w:rsidR="00B97E9D" w:rsidRPr="007110A8" w:rsidTr="00AB14B7">
        <w:trPr>
          <w:cnfStyle w:val="00000001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lastRenderedPageBreak/>
              <w:t>Асимптотически оптимальное</w:t>
            </w:r>
          </w:p>
        </w:tc>
        <w:tc>
          <w:tcPr>
            <w:tcW w:w="3190" w:type="dxa"/>
          </w:tcPr>
          <w:p w:rsidR="00F07676" w:rsidRPr="007110A8" w:rsidRDefault="00F07676" w:rsidP="00F07676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="0008661B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290209</w:t>
            </w:r>
          </w:p>
          <w:p w:rsidR="00B97E9D" w:rsidRPr="007110A8" w:rsidRDefault="00F07676" w:rsidP="00F07676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08661B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318190</w:t>
            </w:r>
          </w:p>
          <w:p w:rsidR="000D2F61" w:rsidRPr="007110A8" w:rsidRDefault="00237220" w:rsidP="00F07676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D2F61" w:rsidRPr="007110A8">
              <w:rPr>
                <w:rFonts w:ascii="Times New Roman" w:hAnsi="Times New Roman" w:cs="Times New Roman"/>
                <w:sz w:val="24"/>
                <w:szCs w:val="24"/>
              </w:rPr>
              <w:t>= 0.31819</w:t>
            </w:r>
          </w:p>
        </w:tc>
        <w:tc>
          <w:tcPr>
            <w:tcW w:w="3191" w:type="dxa"/>
          </w:tcPr>
          <w:p w:rsidR="00F07676" w:rsidRPr="007110A8" w:rsidRDefault="00F07676" w:rsidP="00F07676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="0008661B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.393826</w:t>
            </w:r>
          </w:p>
          <w:p w:rsidR="00B97E9D" w:rsidRPr="007110A8" w:rsidRDefault="00F07676" w:rsidP="00F07676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08661B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276269</w:t>
            </w:r>
          </w:p>
          <w:p w:rsidR="00BD7DE7" w:rsidRPr="007110A8" w:rsidRDefault="00237220" w:rsidP="00F07676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D7DE7" w:rsidRPr="007110A8">
              <w:rPr>
                <w:rFonts w:ascii="Times New Roman" w:hAnsi="Times New Roman" w:cs="Times New Roman"/>
                <w:sz w:val="24"/>
                <w:szCs w:val="24"/>
              </w:rPr>
              <w:t>= 0.276269</w:t>
            </w:r>
          </w:p>
        </w:tc>
      </w:tr>
      <w:tr w:rsidR="00F871F9" w:rsidRPr="007110A8" w:rsidTr="00AB14B7">
        <w:trPr>
          <w:cnfStyle w:val="000000100000"/>
        </w:trPr>
        <w:tc>
          <w:tcPr>
            <w:cnfStyle w:val="001000000000"/>
            <w:tcW w:w="3190" w:type="dxa"/>
          </w:tcPr>
          <w:p w:rsidR="00F871F9" w:rsidRPr="007110A8" w:rsidRDefault="00F871F9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Произвольное</w:t>
            </w:r>
          </w:p>
        </w:tc>
        <w:tc>
          <w:tcPr>
            <w:tcW w:w="3190" w:type="dxa"/>
          </w:tcPr>
          <w:p w:rsidR="00F871F9" w:rsidRPr="007110A8" w:rsidRDefault="00F871F9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lang w:val="en-US"/>
              </w:rPr>
              <w:t xml:space="preserve">                          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P=1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 k=0</w:t>
            </w:r>
            <w:r w:rsidR="00B06421" w:rsidRPr="007110A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</w:tc>
        <w:tc>
          <w:tcPr>
            <w:tcW w:w="3191" w:type="dxa"/>
          </w:tcPr>
          <w:p w:rsidR="00F871F9" w:rsidRPr="007110A8" w:rsidRDefault="00237220">
            <w:pPr>
              <w:cnfStyle w:val="000000100000"/>
              <w:rPr>
                <w:rFonts w:ascii="Times New Roman" w:hAnsi="Times New Roman" w:cs="Times New Roman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="00B06421" w:rsidRPr="007110A8">
              <w:rPr>
                <w:rFonts w:ascii="Times New Roman" w:hAnsi="Times New Roman" w:cs="Times New Roman"/>
              </w:rPr>
              <w:t xml:space="preserve">= 1   </w:t>
            </w:r>
          </w:p>
        </w:tc>
      </w:tr>
    </w:tbl>
    <w:p w:rsidR="00B97E9D" w:rsidRPr="007110A8" w:rsidRDefault="00B97E9D" w:rsidP="00B97E9D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-50"/>
        <w:tblW w:w="0" w:type="auto"/>
        <w:tblLook w:val="04A0"/>
      </w:tblPr>
      <w:tblGrid>
        <w:gridCol w:w="3190"/>
        <w:gridCol w:w="3190"/>
        <w:gridCol w:w="3191"/>
      </w:tblGrid>
      <w:tr w:rsidR="00B97E9D" w:rsidRPr="007110A8" w:rsidTr="00AB14B7">
        <w:trPr>
          <w:cnfStyle w:val="10000000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  <w:t xml:space="preserve">Логистический </w:t>
            </w:r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en-US"/>
              </w:rPr>
              <w:t>закон</w:t>
            </w:r>
          </w:p>
        </w:tc>
        <w:tc>
          <w:tcPr>
            <w:tcW w:w="3190" w:type="dxa"/>
          </w:tcPr>
          <w:p w:rsidR="00B97E9D" w:rsidRPr="007110A8" w:rsidRDefault="00B97E9D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Хи-квадрат Пирсона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5</w:t>
            </w:r>
          </w:p>
        </w:tc>
        <w:tc>
          <w:tcPr>
            <w:tcW w:w="3191" w:type="dxa"/>
          </w:tcPr>
          <w:p w:rsidR="00B97E9D" w:rsidRPr="007110A8" w:rsidRDefault="00B97E9D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Хи-квадрат Пирсона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15</w:t>
            </w:r>
          </w:p>
        </w:tc>
      </w:tr>
      <w:tr w:rsidR="00B97E9D" w:rsidRPr="007110A8" w:rsidTr="00AB14B7">
        <w:trPr>
          <w:cnfStyle w:val="00000010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мерное</w:t>
            </w:r>
          </w:p>
        </w:tc>
        <w:tc>
          <w:tcPr>
            <w:tcW w:w="3190" w:type="dxa"/>
          </w:tcPr>
          <w:p w:rsidR="00D40C3B" w:rsidRPr="007110A8" w:rsidRDefault="00D40C3B" w:rsidP="00D40C3B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.908486</w:t>
            </w:r>
          </w:p>
          <w:p w:rsidR="00B97E9D" w:rsidRDefault="00D40C3B" w:rsidP="00D40C3B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634928</w:t>
            </w:r>
          </w:p>
          <w:p w:rsidR="00A60B93" w:rsidRPr="00A60B93" w:rsidRDefault="00A60B93" w:rsidP="00D40C3B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0.634928</w:t>
            </w:r>
          </w:p>
        </w:tc>
        <w:tc>
          <w:tcPr>
            <w:tcW w:w="3191" w:type="dxa"/>
          </w:tcPr>
          <w:p w:rsidR="00D40C3B" w:rsidRPr="007110A8" w:rsidRDefault="00D40C3B" w:rsidP="00D40C3B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15.220313</w:t>
            </w:r>
          </w:p>
          <w:p w:rsidR="00B97E9D" w:rsidRDefault="00E01469" w:rsidP="00D40C3B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=0.229608</w:t>
            </w:r>
          </w:p>
          <w:p w:rsidR="00A60B93" w:rsidRPr="007110A8" w:rsidRDefault="00A60B93" w:rsidP="00D40C3B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E01469">
              <w:rPr>
                <w:rFonts w:ascii="Times New Roman" w:hAnsi="Times New Roman" w:cs="Times New Roman"/>
                <w:sz w:val="24"/>
                <w:szCs w:val="24"/>
              </w:rPr>
              <w:t>0.229608</w:t>
            </w:r>
          </w:p>
        </w:tc>
      </w:tr>
      <w:tr w:rsidR="00B97E9D" w:rsidRPr="007110A8" w:rsidTr="00AB14B7">
        <w:trPr>
          <w:cnfStyle w:val="00000001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частотное</w:t>
            </w:r>
          </w:p>
        </w:tc>
        <w:tc>
          <w:tcPr>
            <w:tcW w:w="3190" w:type="dxa"/>
          </w:tcPr>
          <w:p w:rsidR="00BF7477" w:rsidRPr="007110A8" w:rsidRDefault="00BF7477" w:rsidP="00BF7477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630910</w:t>
            </w:r>
          </w:p>
          <w:p w:rsidR="00B97E9D" w:rsidRDefault="00BF7477" w:rsidP="00BF7477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458254</w:t>
            </w:r>
          </w:p>
          <w:p w:rsidR="00A60B93" w:rsidRPr="00A60B93" w:rsidRDefault="00A60B93" w:rsidP="00BF7477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458254</w:t>
            </w:r>
          </w:p>
        </w:tc>
        <w:tc>
          <w:tcPr>
            <w:tcW w:w="3191" w:type="dxa"/>
          </w:tcPr>
          <w:p w:rsidR="00BF7477" w:rsidRPr="007110A8" w:rsidRDefault="00BF7477" w:rsidP="00BF7477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.944884</w:t>
            </w:r>
          </w:p>
          <w:p w:rsidR="00B97E9D" w:rsidRDefault="00BF7477" w:rsidP="00BF7477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530868</w:t>
            </w:r>
          </w:p>
          <w:p w:rsidR="00A60B93" w:rsidRPr="00A60B93" w:rsidRDefault="00A60B93" w:rsidP="00BF7477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E01469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530868</w:t>
            </w:r>
          </w:p>
        </w:tc>
      </w:tr>
      <w:tr w:rsidR="00B97E9D" w:rsidRPr="007110A8" w:rsidTr="00AB14B7">
        <w:trPr>
          <w:cnfStyle w:val="00000010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вероятное</w:t>
            </w:r>
          </w:p>
        </w:tc>
        <w:tc>
          <w:tcPr>
            <w:tcW w:w="3190" w:type="dxa"/>
          </w:tcPr>
          <w:p w:rsidR="00BF7477" w:rsidRPr="007110A8" w:rsidRDefault="00BF7477" w:rsidP="00BF7477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9</w:t>
            </w:r>
          </w:p>
          <w:p w:rsidR="00B97E9D" w:rsidRDefault="00BF7477" w:rsidP="00AA33B3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AA33B3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142274</w:t>
            </w:r>
          </w:p>
          <w:p w:rsidR="00A60B93" w:rsidRPr="00A60B93" w:rsidRDefault="00A60B93" w:rsidP="00AA33B3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142274</w:t>
            </w:r>
          </w:p>
        </w:tc>
        <w:tc>
          <w:tcPr>
            <w:tcW w:w="3191" w:type="dxa"/>
          </w:tcPr>
          <w:p w:rsidR="00AA33B3" w:rsidRPr="007110A8" w:rsidRDefault="00AA33B3" w:rsidP="00AA33B3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24.2 </w:t>
            </w:r>
          </w:p>
          <w:p w:rsidR="00B97E9D" w:rsidRDefault="00AA33B3" w:rsidP="00AA33B3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19103</w:t>
            </w:r>
          </w:p>
          <w:p w:rsidR="00A60B93" w:rsidRPr="007110A8" w:rsidRDefault="00A60B93" w:rsidP="00AA33B3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E01469" w:rsidRPr="007110A8">
              <w:rPr>
                <w:rFonts w:ascii="Times New Roman" w:hAnsi="Times New Roman" w:cs="Times New Roman"/>
                <w:sz w:val="24"/>
                <w:szCs w:val="24"/>
              </w:rPr>
              <w:t>0.019103</w:t>
            </w:r>
          </w:p>
        </w:tc>
      </w:tr>
      <w:tr w:rsidR="00B97E9D" w:rsidRPr="007110A8" w:rsidTr="00AB14B7">
        <w:trPr>
          <w:cnfStyle w:val="00000001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Асимптотически оптимальное</w:t>
            </w:r>
          </w:p>
        </w:tc>
        <w:tc>
          <w:tcPr>
            <w:tcW w:w="3190" w:type="dxa"/>
          </w:tcPr>
          <w:p w:rsidR="00A60B93" w:rsidRDefault="00EA4480" w:rsidP="00BF7477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2.6547 </w:t>
            </w:r>
          </w:p>
          <w:p w:rsidR="00B97E9D" w:rsidRDefault="00EA4480" w:rsidP="00BF7477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265178</w:t>
            </w:r>
          </w:p>
          <w:p w:rsidR="00A60B93" w:rsidRPr="007110A8" w:rsidRDefault="00A60B93" w:rsidP="00BF7477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0.265178</w:t>
            </w:r>
          </w:p>
        </w:tc>
        <w:tc>
          <w:tcPr>
            <w:tcW w:w="3191" w:type="dxa"/>
          </w:tcPr>
          <w:p w:rsidR="00EA4480" w:rsidRPr="007110A8" w:rsidRDefault="00EA4480" w:rsidP="00EA4480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20.301302</w:t>
            </w:r>
          </w:p>
          <w:p w:rsidR="00B97E9D" w:rsidRDefault="00EA4480" w:rsidP="00EA4480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61596</w:t>
            </w:r>
          </w:p>
          <w:p w:rsidR="00A60B93" w:rsidRPr="007110A8" w:rsidRDefault="00A60B93" w:rsidP="00EA4480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FB4040" w:rsidRPr="007110A8">
              <w:rPr>
                <w:rFonts w:ascii="Times New Roman" w:hAnsi="Times New Roman" w:cs="Times New Roman"/>
                <w:sz w:val="24"/>
                <w:szCs w:val="24"/>
              </w:rPr>
              <w:t>0.061596</w:t>
            </w:r>
          </w:p>
        </w:tc>
      </w:tr>
      <w:tr w:rsidR="00B97E9D" w:rsidRPr="007110A8" w:rsidTr="00AB14B7">
        <w:trPr>
          <w:cnfStyle w:val="00000010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Произвольное</w:t>
            </w:r>
          </w:p>
        </w:tc>
        <w:tc>
          <w:tcPr>
            <w:tcW w:w="3190" w:type="dxa"/>
          </w:tcPr>
          <w:p w:rsidR="00B97E9D" w:rsidRPr="007110A8" w:rsidRDefault="005A7F1B" w:rsidP="00226FAA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</w:t>
            </w:r>
            <w:r w:rsidR="00226FAA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EA4480" w:rsidRPr="007110A8">
              <w:rPr>
                <w:rFonts w:ascii="Times New Roman" w:hAnsi="Times New Roman" w:cs="Times New Roman"/>
                <w:sz w:val="24"/>
                <w:szCs w:val="24"/>
              </w:rPr>
              <w:t>S=2.788747e-182</w:t>
            </w:r>
            <w:r w:rsidR="00226FAA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="00EA4480"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P=1</w:t>
            </w:r>
            <w:r w:rsidR="00226FAA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k=9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EA4480"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3191" w:type="dxa"/>
          </w:tcPr>
          <w:p w:rsidR="00B97E9D" w:rsidRPr="007110A8" w:rsidRDefault="00552C13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A7F1B" w:rsidRPr="007110A8">
              <w:rPr>
                <w:rFonts w:ascii="Times New Roman" w:hAnsi="Times New Roman" w:cs="Times New Roman"/>
                <w:sz w:val="24"/>
                <w:szCs w:val="24"/>
              </w:rPr>
              <w:t>= 1</w:t>
            </w:r>
          </w:p>
        </w:tc>
      </w:tr>
    </w:tbl>
    <w:p w:rsidR="00B97E9D" w:rsidRPr="007110A8" w:rsidRDefault="00B97E9D" w:rsidP="00B97E9D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-50"/>
        <w:tblW w:w="0" w:type="auto"/>
        <w:tblLook w:val="04A0"/>
      </w:tblPr>
      <w:tblGrid>
        <w:gridCol w:w="3190"/>
        <w:gridCol w:w="3190"/>
        <w:gridCol w:w="3191"/>
      </w:tblGrid>
      <w:tr w:rsidR="00B97E9D" w:rsidRPr="007110A8" w:rsidTr="00AB14B7">
        <w:trPr>
          <w:cnfStyle w:val="10000000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  <w:t>Логарифмически нормальный</w:t>
            </w:r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en-US"/>
              </w:rPr>
              <w:t xml:space="preserve"> закон</w:t>
            </w:r>
          </w:p>
        </w:tc>
        <w:tc>
          <w:tcPr>
            <w:tcW w:w="3190" w:type="dxa"/>
          </w:tcPr>
          <w:p w:rsidR="00B97E9D" w:rsidRPr="007110A8" w:rsidRDefault="00B97E9D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Хи-квадрат Пирсона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5</w:t>
            </w:r>
          </w:p>
        </w:tc>
        <w:tc>
          <w:tcPr>
            <w:tcW w:w="3191" w:type="dxa"/>
          </w:tcPr>
          <w:p w:rsidR="00B97E9D" w:rsidRPr="007110A8" w:rsidRDefault="00B97E9D" w:rsidP="00B97E9D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Хи-квадрат Пирсона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15</w:t>
            </w:r>
          </w:p>
        </w:tc>
      </w:tr>
      <w:tr w:rsidR="00B97E9D" w:rsidRPr="007110A8" w:rsidTr="00AB14B7">
        <w:trPr>
          <w:cnfStyle w:val="00000010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мерное</w:t>
            </w:r>
          </w:p>
        </w:tc>
        <w:tc>
          <w:tcPr>
            <w:tcW w:w="3190" w:type="dxa"/>
          </w:tcPr>
          <w:p w:rsidR="003D77E3" w:rsidRPr="007110A8" w:rsidRDefault="003D77E3" w:rsidP="003D77E3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1.653589</w:t>
            </w:r>
          </w:p>
          <w:p w:rsidR="00B97E9D" w:rsidRPr="007110A8" w:rsidRDefault="003D77E3" w:rsidP="003D77E3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437449</w:t>
            </w:r>
          </w:p>
          <w:p w:rsidR="005F695C" w:rsidRPr="007110A8" w:rsidRDefault="00786EDC" w:rsidP="003D77E3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5F695C" w:rsidRPr="007110A8">
              <w:rPr>
                <w:rFonts w:ascii="Times New Roman" w:hAnsi="Times New Roman" w:cs="Times New Roman"/>
                <w:sz w:val="24"/>
                <w:szCs w:val="24"/>
              </w:rPr>
              <w:t>0.437449</w:t>
            </w:r>
          </w:p>
        </w:tc>
        <w:tc>
          <w:tcPr>
            <w:tcW w:w="3191" w:type="dxa"/>
          </w:tcPr>
          <w:p w:rsidR="00CA71E5" w:rsidRPr="007110A8" w:rsidRDefault="00CA71E5" w:rsidP="00CA71E5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25.597961</w:t>
            </w:r>
          </w:p>
          <w:p w:rsidR="00B97E9D" w:rsidRPr="007110A8" w:rsidRDefault="00CA71E5" w:rsidP="00CA71E5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12230</w:t>
            </w:r>
          </w:p>
          <w:p w:rsidR="005F695C" w:rsidRPr="007110A8" w:rsidRDefault="00786EDC" w:rsidP="00CA71E5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5F695C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12258</w:t>
            </w:r>
          </w:p>
        </w:tc>
      </w:tr>
      <w:tr w:rsidR="00B97E9D" w:rsidRPr="007110A8" w:rsidTr="00AB14B7">
        <w:trPr>
          <w:cnfStyle w:val="00000001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частотное</w:t>
            </w:r>
          </w:p>
        </w:tc>
        <w:tc>
          <w:tcPr>
            <w:tcW w:w="3190" w:type="dxa"/>
          </w:tcPr>
          <w:p w:rsidR="00754E89" w:rsidRPr="007110A8" w:rsidRDefault="00754E89" w:rsidP="00754E8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1.405925 </w:t>
            </w:r>
          </w:p>
          <w:p w:rsidR="00B97E9D" w:rsidRPr="007110A8" w:rsidRDefault="00754E89" w:rsidP="00754E8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495116</w:t>
            </w:r>
          </w:p>
          <w:p w:rsidR="00F85391" w:rsidRPr="007110A8" w:rsidRDefault="00786EDC" w:rsidP="00754E8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F85391" w:rsidRPr="007110A8">
              <w:rPr>
                <w:rFonts w:ascii="Times New Roman" w:hAnsi="Times New Roman" w:cs="Times New Roman"/>
                <w:sz w:val="24"/>
                <w:szCs w:val="24"/>
              </w:rPr>
              <w:t>0.49513</w:t>
            </w:r>
          </w:p>
        </w:tc>
        <w:tc>
          <w:tcPr>
            <w:tcW w:w="3191" w:type="dxa"/>
          </w:tcPr>
          <w:p w:rsidR="008219BE" w:rsidRPr="007110A8" w:rsidRDefault="008219BE" w:rsidP="008219BE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12.659090</w:t>
            </w:r>
          </w:p>
          <w:p w:rsidR="00B97E9D" w:rsidRPr="007110A8" w:rsidRDefault="008219BE" w:rsidP="008219BE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394298</w:t>
            </w:r>
          </w:p>
          <w:p w:rsidR="00F85391" w:rsidRPr="007110A8" w:rsidRDefault="00786EDC" w:rsidP="008219BE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F85391" w:rsidRPr="007110A8">
              <w:rPr>
                <w:rFonts w:ascii="Times New Roman" w:hAnsi="Times New Roman" w:cs="Times New Roman"/>
                <w:sz w:val="24"/>
                <w:szCs w:val="24"/>
              </w:rPr>
              <w:t>0.394297</w:t>
            </w:r>
          </w:p>
        </w:tc>
      </w:tr>
      <w:tr w:rsidR="00B97E9D" w:rsidRPr="007110A8" w:rsidTr="00AB14B7">
        <w:trPr>
          <w:cnfStyle w:val="00000010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вероятное</w:t>
            </w:r>
          </w:p>
        </w:tc>
        <w:tc>
          <w:tcPr>
            <w:tcW w:w="3190" w:type="dxa"/>
          </w:tcPr>
          <w:p w:rsidR="00744A4F" w:rsidRPr="007110A8" w:rsidRDefault="00744A4F" w:rsidP="00744A4F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10.899999</w:t>
            </w:r>
          </w:p>
          <w:p w:rsidR="00B97E9D" w:rsidRPr="007110A8" w:rsidRDefault="00744A4F" w:rsidP="00744A4F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04296</w:t>
            </w:r>
          </w:p>
          <w:p w:rsidR="00647CAF" w:rsidRPr="007110A8" w:rsidRDefault="00786EDC" w:rsidP="00744A4F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647CAF" w:rsidRPr="007110A8">
              <w:rPr>
                <w:rFonts w:ascii="Times New Roman" w:hAnsi="Times New Roman" w:cs="Times New Roman"/>
                <w:sz w:val="24"/>
                <w:szCs w:val="24"/>
              </w:rPr>
              <w:t>0.004296</w:t>
            </w:r>
          </w:p>
        </w:tc>
        <w:tc>
          <w:tcPr>
            <w:tcW w:w="3191" w:type="dxa"/>
          </w:tcPr>
          <w:p w:rsidR="00744A4F" w:rsidRPr="007110A8" w:rsidRDefault="00744A4F" w:rsidP="00744A4F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49.999999</w:t>
            </w:r>
          </w:p>
          <w:p w:rsidR="00B97E9D" w:rsidRPr="007110A8" w:rsidRDefault="00744A4F" w:rsidP="00744A4F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1.397112e-06</w:t>
            </w:r>
          </w:p>
          <w:p w:rsidR="00647CAF" w:rsidRPr="007110A8" w:rsidRDefault="00786EDC" w:rsidP="00744A4F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647CAF" w:rsidRPr="007110A8">
              <w:rPr>
                <w:rFonts w:ascii="Times New Roman" w:hAnsi="Times New Roman" w:cs="Times New Roman"/>
                <w:sz w:val="24"/>
                <w:szCs w:val="24"/>
              </w:rPr>
              <w:t>1.397112</w:t>
            </w:r>
          </w:p>
        </w:tc>
      </w:tr>
      <w:tr w:rsidR="00B97E9D" w:rsidRPr="007110A8" w:rsidTr="00AB14B7">
        <w:trPr>
          <w:cnfStyle w:val="00000001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Асимптотически оптимальное</w:t>
            </w:r>
          </w:p>
        </w:tc>
        <w:tc>
          <w:tcPr>
            <w:tcW w:w="3190" w:type="dxa"/>
          </w:tcPr>
          <w:p w:rsidR="00647CAF" w:rsidRPr="007110A8" w:rsidRDefault="00647CAF" w:rsidP="0009519C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5.219073</w:t>
            </w:r>
          </w:p>
          <w:p w:rsidR="00B97E9D" w:rsidRPr="007110A8" w:rsidRDefault="00647CAF" w:rsidP="0009519C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73568</w:t>
            </w:r>
          </w:p>
          <w:p w:rsidR="00647CAF" w:rsidRPr="007110A8" w:rsidRDefault="00786EDC" w:rsidP="0009519C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647CAF" w:rsidRPr="007110A8">
              <w:rPr>
                <w:rFonts w:ascii="Times New Roman" w:hAnsi="Times New Roman" w:cs="Times New Roman"/>
                <w:sz w:val="24"/>
                <w:szCs w:val="24"/>
              </w:rPr>
              <w:t>0.073568</w:t>
            </w:r>
          </w:p>
        </w:tc>
        <w:tc>
          <w:tcPr>
            <w:tcW w:w="3191" w:type="dxa"/>
          </w:tcPr>
          <w:p w:rsidR="00647CAF" w:rsidRPr="007110A8" w:rsidRDefault="00647CAF" w:rsidP="00EE4561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29.671123 </w:t>
            </w:r>
          </w:p>
          <w:p w:rsidR="00647CAF" w:rsidRPr="007110A8" w:rsidRDefault="00647CAF" w:rsidP="00EE4561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03128</w:t>
            </w:r>
          </w:p>
          <w:p w:rsidR="00647CAF" w:rsidRPr="007110A8" w:rsidRDefault="00786EDC" w:rsidP="00EE4561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647CAF" w:rsidRPr="007110A8">
              <w:rPr>
                <w:rFonts w:ascii="Times New Roman" w:hAnsi="Times New Roman" w:cs="Times New Roman"/>
                <w:sz w:val="24"/>
                <w:szCs w:val="24"/>
              </w:rPr>
              <w:t>0.003128</w:t>
            </w:r>
          </w:p>
        </w:tc>
      </w:tr>
      <w:tr w:rsidR="00B97E9D" w:rsidRPr="007110A8" w:rsidTr="00AB14B7">
        <w:trPr>
          <w:cnfStyle w:val="000000100000"/>
        </w:trPr>
        <w:tc>
          <w:tcPr>
            <w:cnfStyle w:val="001000000000"/>
            <w:tcW w:w="3190" w:type="dxa"/>
          </w:tcPr>
          <w:p w:rsidR="00B97E9D" w:rsidRPr="007110A8" w:rsidRDefault="00B97E9D" w:rsidP="00B97E9D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Произвольное</w:t>
            </w:r>
          </w:p>
        </w:tc>
        <w:tc>
          <w:tcPr>
            <w:tcW w:w="3190" w:type="dxa"/>
          </w:tcPr>
          <w:p w:rsidR="00B97E9D" w:rsidRPr="007110A8" w:rsidRDefault="004C0AC5" w:rsidP="00403E9B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         </w:t>
            </w:r>
            <w:r w:rsidR="00403E9B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403E9B" w:rsidRPr="007110A8">
              <w:rPr>
                <w:rFonts w:ascii="Times New Roman" w:hAnsi="Times New Roman" w:cs="Times New Roman"/>
                <w:sz w:val="24"/>
                <w:szCs w:val="24"/>
              </w:rPr>
              <w:t>S=0</w:t>
            </w:r>
            <w:r w:rsidR="00403E9B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="00403E9B"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P=1</w:t>
            </w:r>
            <w:r w:rsidR="00403E9B"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k=9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  <w:tc>
          <w:tcPr>
            <w:tcW w:w="3191" w:type="dxa"/>
          </w:tcPr>
          <w:p w:rsidR="00B97E9D" w:rsidRPr="007110A8" w:rsidRDefault="00786EDC" w:rsidP="00B97E9D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4C0AC5" w:rsidRPr="007110A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B97E9D" w:rsidRPr="007110A8" w:rsidRDefault="00B97E9D" w:rsidP="00B97E9D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572E3D" w:rsidRPr="007110A8" w:rsidRDefault="00B97E9D" w:rsidP="00B97E9D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110A8">
        <w:rPr>
          <w:rFonts w:ascii="Times New Roman" w:hAnsi="Times New Roman" w:cs="Times New Roman"/>
          <w:b/>
          <w:sz w:val="24"/>
          <w:szCs w:val="24"/>
        </w:rPr>
        <w:t>3.3</w:t>
      </w:r>
      <w:r w:rsidRPr="007110A8">
        <w:rPr>
          <w:rFonts w:ascii="Times New Roman" w:hAnsi="Times New Roman" w:cs="Times New Roman"/>
          <w:sz w:val="24"/>
          <w:szCs w:val="24"/>
        </w:rPr>
        <w:t xml:space="preserve">. Проверить сложные гипотезы относительно тех же законов распределения по критериям Колмогорова, </w:t>
      </w:r>
      <w:proofErr w:type="spellStart"/>
      <w:r w:rsidRPr="007110A8">
        <w:rPr>
          <w:rFonts w:ascii="Times New Roman" w:hAnsi="Times New Roman" w:cs="Times New Roman"/>
          <w:sz w:val="24"/>
          <w:szCs w:val="24"/>
        </w:rPr>
        <w:t>Крамера-Мизеса-Смирнова</w:t>
      </w:r>
      <w:proofErr w:type="spellEnd"/>
      <w:r w:rsidRPr="007110A8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110A8">
        <w:rPr>
          <w:rFonts w:ascii="Times New Roman" w:hAnsi="Times New Roman" w:cs="Times New Roman"/>
          <w:sz w:val="24"/>
          <w:szCs w:val="24"/>
        </w:rPr>
        <w:t>Андерсона-Дарлинга</w:t>
      </w:r>
      <w:proofErr w:type="spellEnd"/>
      <w:r w:rsidRPr="007110A8">
        <w:rPr>
          <w:rFonts w:ascii="Times New Roman" w:hAnsi="Times New Roman" w:cs="Times New Roman"/>
          <w:sz w:val="24"/>
          <w:szCs w:val="24"/>
        </w:rPr>
        <w:t xml:space="preserve">. Сравнить с результатами проверки по критерию </w:t>
      </w:r>
      <w:r w:rsidRPr="007110A8">
        <w:rPr>
          <w:rFonts w:ascii="Times New Roman" w:hAnsi="Times New Roman" w:cs="Times New Roman"/>
          <w:sz w:val="24"/>
          <w:szCs w:val="24"/>
        </w:rPr>
        <w:object w:dxaOrig="279" w:dyaOrig="360">
          <v:shape id="_x0000_i1054" type="#_x0000_t75" style="width:13.5pt;height:18.75pt" o:ole="">
            <v:imagedata r:id="rId48" o:title=""/>
          </v:shape>
          <o:OLEObject Type="Embed" ProgID="Equation.DSMT4" ShapeID="_x0000_i1054" DrawAspect="Content" ObjectID="_1537595378" r:id="rId62"/>
        </w:object>
      </w:r>
      <w:r w:rsidR="009C0681" w:rsidRPr="007110A8">
        <w:rPr>
          <w:rFonts w:ascii="Times New Roman" w:hAnsi="Times New Roman" w:cs="Times New Roman"/>
          <w:sz w:val="24"/>
          <w:szCs w:val="24"/>
        </w:rPr>
        <w:t xml:space="preserve"> Пирсона</w:t>
      </w:r>
      <w:r w:rsidR="009C0681" w:rsidRPr="007110A8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572E3D" w:rsidRPr="007110A8" w:rsidRDefault="00572E3D" w:rsidP="00B97E9D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Style w:val="-50"/>
        <w:tblW w:w="0" w:type="auto"/>
        <w:tblLook w:val="04A0"/>
      </w:tblPr>
      <w:tblGrid>
        <w:gridCol w:w="3190"/>
        <w:gridCol w:w="3190"/>
        <w:gridCol w:w="3191"/>
      </w:tblGrid>
      <w:tr w:rsidR="00BD2839" w:rsidRPr="007110A8" w:rsidTr="00D91BB9">
        <w:trPr>
          <w:cnfStyle w:val="100000000000"/>
        </w:trPr>
        <w:tc>
          <w:tcPr>
            <w:cnfStyle w:val="001000000000"/>
            <w:tcW w:w="3190" w:type="dxa"/>
          </w:tcPr>
          <w:p w:rsidR="00BD2839" w:rsidRPr="007110A8" w:rsidRDefault="00BD2839" w:rsidP="00710C89">
            <w:pPr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  <w:t>Нормальный</w:t>
            </w:r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en-US"/>
              </w:rPr>
              <w:t>закон</w:t>
            </w:r>
            <w:proofErr w:type="spellEnd"/>
          </w:p>
        </w:tc>
        <w:tc>
          <w:tcPr>
            <w:tcW w:w="3190" w:type="dxa"/>
          </w:tcPr>
          <w:p w:rsidR="00BD2839" w:rsidRPr="007110A8" w:rsidRDefault="00BD2839" w:rsidP="00BD2839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Колмогорова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5</w:t>
            </w:r>
          </w:p>
        </w:tc>
        <w:tc>
          <w:tcPr>
            <w:tcW w:w="3191" w:type="dxa"/>
          </w:tcPr>
          <w:p w:rsidR="00BD2839" w:rsidRPr="007110A8" w:rsidRDefault="00BD2839" w:rsidP="00BD2839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Колмогорова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15</w:t>
            </w:r>
          </w:p>
        </w:tc>
      </w:tr>
      <w:tr w:rsidR="00BD2839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BD2839" w:rsidRPr="007110A8" w:rsidRDefault="00BD2839" w:rsidP="00710C89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мерное</w:t>
            </w:r>
          </w:p>
        </w:tc>
        <w:tc>
          <w:tcPr>
            <w:tcW w:w="3190" w:type="dxa"/>
          </w:tcPr>
          <w:p w:rsidR="00BD2839" w:rsidRPr="007110A8" w:rsidRDefault="00BD2839" w:rsidP="00710C89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</w:t>
            </w:r>
            <w:r w:rsidR="00212A29" w:rsidRPr="007110A8">
              <w:rPr>
                <w:rFonts w:ascii="Times New Roman" w:hAnsi="Times New Roman" w:cs="Times New Roman"/>
                <w:sz w:val="24"/>
                <w:szCs w:val="24"/>
              </w:rPr>
              <w:t>1.193692</w:t>
            </w:r>
          </w:p>
          <w:p w:rsidR="00BD2839" w:rsidRPr="007110A8" w:rsidRDefault="00BD2839" w:rsidP="00710C89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212A29" w:rsidRPr="007110A8">
              <w:rPr>
                <w:rFonts w:ascii="Times New Roman" w:hAnsi="Times New Roman" w:cs="Times New Roman"/>
                <w:sz w:val="24"/>
                <w:szCs w:val="24"/>
              </w:rPr>
              <w:t>0.002232</w:t>
            </w:r>
          </w:p>
          <w:p w:rsidR="00C8262C" w:rsidRPr="007110A8" w:rsidRDefault="009B5C23" w:rsidP="00710C89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C8262C" w:rsidRPr="007110A8">
              <w:rPr>
                <w:rFonts w:ascii="Times New Roman" w:hAnsi="Times New Roman" w:cs="Times New Roman"/>
                <w:sz w:val="24"/>
                <w:szCs w:val="24"/>
              </w:rPr>
              <w:t>0.081052</w:t>
            </w:r>
          </w:p>
        </w:tc>
        <w:tc>
          <w:tcPr>
            <w:tcW w:w="3191" w:type="dxa"/>
          </w:tcPr>
          <w:p w:rsidR="00BD2839" w:rsidRPr="007110A8" w:rsidRDefault="00BD2839" w:rsidP="00710C89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S=</w:t>
            </w:r>
            <w:r w:rsidR="00212A29" w:rsidRPr="007110A8">
              <w:rPr>
                <w:rFonts w:ascii="Times New Roman" w:hAnsi="Times New Roman" w:cs="Times New Roman"/>
                <w:sz w:val="24"/>
                <w:szCs w:val="24"/>
              </w:rPr>
              <w:t>0.795221</w:t>
            </w:r>
          </w:p>
          <w:p w:rsidR="00BD2839" w:rsidRPr="007110A8" w:rsidRDefault="00BD2839" w:rsidP="00710C89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212A29" w:rsidRPr="007110A8">
              <w:rPr>
                <w:rFonts w:ascii="Times New Roman" w:hAnsi="Times New Roman" w:cs="Times New Roman"/>
                <w:sz w:val="24"/>
                <w:szCs w:val="24"/>
              </w:rPr>
              <w:t>0.141006</w:t>
            </w:r>
          </w:p>
          <w:p w:rsidR="00896429" w:rsidRPr="007110A8" w:rsidRDefault="009B5C23" w:rsidP="00710C89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896429" w:rsidRPr="007110A8">
              <w:rPr>
                <w:rFonts w:ascii="Times New Roman" w:hAnsi="Times New Roman" w:cs="Times New Roman"/>
                <w:sz w:val="24"/>
                <w:szCs w:val="24"/>
              </w:rPr>
              <w:t>0.203949</w:t>
            </w:r>
          </w:p>
        </w:tc>
      </w:tr>
      <w:tr w:rsidR="00BD2839" w:rsidRPr="007110A8" w:rsidTr="00D91BB9">
        <w:trPr>
          <w:cnfStyle w:val="000000010000"/>
        </w:trPr>
        <w:tc>
          <w:tcPr>
            <w:cnfStyle w:val="001000000000"/>
            <w:tcW w:w="3190" w:type="dxa"/>
          </w:tcPr>
          <w:p w:rsidR="00BD2839" w:rsidRPr="007110A8" w:rsidRDefault="00BD2839" w:rsidP="00710C89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proofErr w:type="spellStart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lastRenderedPageBreak/>
              <w:t>Равночастотное</w:t>
            </w:r>
            <w:proofErr w:type="spellEnd"/>
          </w:p>
        </w:tc>
        <w:tc>
          <w:tcPr>
            <w:tcW w:w="3190" w:type="dxa"/>
          </w:tcPr>
          <w:p w:rsidR="00BD2839" w:rsidRPr="007110A8" w:rsidRDefault="00BD2839" w:rsidP="00710C8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</w:t>
            </w:r>
            <w:r w:rsidR="00212A29" w:rsidRPr="007110A8">
              <w:rPr>
                <w:rFonts w:ascii="Times New Roman" w:hAnsi="Times New Roman" w:cs="Times New Roman"/>
                <w:sz w:val="24"/>
                <w:szCs w:val="24"/>
              </w:rPr>
              <w:t>1.277775</w:t>
            </w:r>
          </w:p>
          <w:p w:rsidR="00BD2839" w:rsidRPr="007110A8" w:rsidRDefault="00BD2839" w:rsidP="00710C8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212A29" w:rsidRPr="007110A8">
              <w:rPr>
                <w:rFonts w:ascii="Times New Roman" w:hAnsi="Times New Roman" w:cs="Times New Roman"/>
                <w:sz w:val="24"/>
                <w:szCs w:val="24"/>
              </w:rPr>
              <w:t>0.008124</w:t>
            </w:r>
          </w:p>
          <w:p w:rsidR="005446BD" w:rsidRPr="007110A8" w:rsidRDefault="009B5C23" w:rsidP="00710C8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5446BD" w:rsidRPr="007110A8">
              <w:rPr>
                <w:rFonts w:ascii="Times New Roman" w:hAnsi="Times New Roman" w:cs="Times New Roman"/>
                <w:sz w:val="24"/>
                <w:szCs w:val="24"/>
              </w:rPr>
              <w:t>0.093031</w:t>
            </w:r>
          </w:p>
        </w:tc>
        <w:tc>
          <w:tcPr>
            <w:tcW w:w="3191" w:type="dxa"/>
          </w:tcPr>
          <w:p w:rsidR="00BD2839" w:rsidRPr="007110A8" w:rsidRDefault="00BD2839" w:rsidP="00710C8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</w:t>
            </w:r>
            <w:r w:rsidR="004D3240" w:rsidRPr="007110A8">
              <w:rPr>
                <w:rFonts w:ascii="Times New Roman" w:hAnsi="Times New Roman" w:cs="Times New Roman"/>
                <w:sz w:val="24"/>
                <w:szCs w:val="24"/>
              </w:rPr>
              <w:t>1.217050</w:t>
            </w:r>
          </w:p>
          <w:p w:rsidR="00BD2839" w:rsidRPr="007110A8" w:rsidRDefault="00BD2839" w:rsidP="00710C8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4D3240" w:rsidRPr="007110A8">
              <w:rPr>
                <w:rFonts w:ascii="Times New Roman" w:hAnsi="Times New Roman" w:cs="Times New Roman"/>
                <w:sz w:val="24"/>
                <w:szCs w:val="24"/>
              </w:rPr>
              <w:t>0.001691</w:t>
            </w:r>
          </w:p>
          <w:p w:rsidR="00C10336" w:rsidRPr="007110A8" w:rsidRDefault="009B5C23" w:rsidP="00710C8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C10336" w:rsidRPr="007110A8">
              <w:rPr>
                <w:rFonts w:ascii="Times New Roman" w:hAnsi="Times New Roman" w:cs="Times New Roman"/>
                <w:sz w:val="24"/>
                <w:szCs w:val="24"/>
              </w:rPr>
              <w:t>0.101318</w:t>
            </w:r>
          </w:p>
        </w:tc>
      </w:tr>
      <w:tr w:rsidR="00BD2839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BD2839" w:rsidRPr="007110A8" w:rsidRDefault="00BD2839" w:rsidP="00710C89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вероятное</w:t>
            </w:r>
          </w:p>
        </w:tc>
        <w:tc>
          <w:tcPr>
            <w:tcW w:w="3190" w:type="dxa"/>
          </w:tcPr>
          <w:p w:rsidR="00BD2839" w:rsidRPr="007110A8" w:rsidRDefault="00BD2839" w:rsidP="00710C89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</w:t>
            </w:r>
            <w:r w:rsidR="00222265" w:rsidRPr="007110A8">
              <w:rPr>
                <w:rFonts w:ascii="Times New Roman" w:hAnsi="Times New Roman" w:cs="Times New Roman"/>
                <w:sz w:val="24"/>
                <w:szCs w:val="24"/>
              </w:rPr>
              <w:t>1.277757</w:t>
            </w:r>
          </w:p>
          <w:p w:rsidR="00BD2839" w:rsidRPr="007110A8" w:rsidRDefault="00BD2839" w:rsidP="00710C89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222265" w:rsidRPr="007110A8">
              <w:rPr>
                <w:rFonts w:ascii="Times New Roman" w:hAnsi="Times New Roman" w:cs="Times New Roman"/>
                <w:sz w:val="24"/>
                <w:szCs w:val="24"/>
              </w:rPr>
              <w:t>0.000812</w:t>
            </w:r>
          </w:p>
          <w:p w:rsidR="00A01BE7" w:rsidRPr="007110A8" w:rsidRDefault="009B5C23" w:rsidP="00710C89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A01BE7" w:rsidRPr="007110A8">
              <w:rPr>
                <w:rFonts w:ascii="Times New Roman" w:hAnsi="Times New Roman" w:cs="Times New Roman"/>
                <w:sz w:val="24"/>
                <w:szCs w:val="24"/>
              </w:rPr>
              <w:t>0.00145</w:t>
            </w:r>
          </w:p>
        </w:tc>
        <w:tc>
          <w:tcPr>
            <w:tcW w:w="3191" w:type="dxa"/>
          </w:tcPr>
          <w:p w:rsidR="00BD2839" w:rsidRPr="007110A8" w:rsidRDefault="00BD2839" w:rsidP="00710C89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</w:t>
            </w:r>
            <w:r w:rsidR="00222265" w:rsidRPr="007110A8">
              <w:rPr>
                <w:rFonts w:ascii="Times New Roman" w:hAnsi="Times New Roman" w:cs="Times New Roman"/>
                <w:sz w:val="24"/>
                <w:szCs w:val="24"/>
              </w:rPr>
              <w:t>1.217050</w:t>
            </w:r>
          </w:p>
          <w:p w:rsidR="00BD2839" w:rsidRPr="007110A8" w:rsidRDefault="00BD2839" w:rsidP="00710C89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222265" w:rsidRPr="007110A8">
              <w:rPr>
                <w:rFonts w:ascii="Times New Roman" w:hAnsi="Times New Roman" w:cs="Times New Roman"/>
                <w:sz w:val="24"/>
                <w:szCs w:val="24"/>
              </w:rPr>
              <w:t>0.001691</w:t>
            </w:r>
          </w:p>
          <w:p w:rsidR="006A0E90" w:rsidRPr="007110A8" w:rsidRDefault="009B5C23" w:rsidP="00710C89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6A0E90" w:rsidRPr="007110A8">
              <w:rPr>
                <w:rFonts w:ascii="Times New Roman" w:hAnsi="Times New Roman" w:cs="Times New Roman"/>
                <w:sz w:val="24"/>
                <w:szCs w:val="24"/>
              </w:rPr>
              <w:t>0.004054</w:t>
            </w:r>
          </w:p>
        </w:tc>
      </w:tr>
      <w:tr w:rsidR="00BD2839" w:rsidRPr="007110A8" w:rsidTr="00D91BB9">
        <w:trPr>
          <w:cnfStyle w:val="000000010000"/>
        </w:trPr>
        <w:tc>
          <w:tcPr>
            <w:cnfStyle w:val="001000000000"/>
            <w:tcW w:w="3190" w:type="dxa"/>
          </w:tcPr>
          <w:p w:rsidR="00BD2839" w:rsidRPr="007110A8" w:rsidRDefault="00BD2839" w:rsidP="00710C89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Асимптотически оптимальное</w:t>
            </w:r>
          </w:p>
        </w:tc>
        <w:tc>
          <w:tcPr>
            <w:tcW w:w="3190" w:type="dxa"/>
          </w:tcPr>
          <w:p w:rsidR="00BD2839" w:rsidRPr="007110A8" w:rsidRDefault="00BD2839" w:rsidP="00710C8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</w:t>
            </w:r>
            <w:r w:rsidR="00C57854" w:rsidRPr="007110A8">
              <w:rPr>
                <w:rFonts w:ascii="Times New Roman" w:hAnsi="Times New Roman" w:cs="Times New Roman"/>
                <w:sz w:val="24"/>
                <w:szCs w:val="24"/>
              </w:rPr>
              <w:t>0.997416</w:t>
            </w:r>
          </w:p>
          <w:p w:rsidR="00BD2839" w:rsidRPr="007110A8" w:rsidRDefault="00BD2839" w:rsidP="00710C8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C57854" w:rsidRPr="007110A8">
              <w:rPr>
                <w:rFonts w:ascii="Times New Roman" w:hAnsi="Times New Roman" w:cs="Times New Roman"/>
                <w:sz w:val="24"/>
                <w:szCs w:val="24"/>
              </w:rPr>
              <w:t>0.020207</w:t>
            </w:r>
          </w:p>
          <w:p w:rsidR="00C60E02" w:rsidRPr="007110A8" w:rsidRDefault="009B5C23" w:rsidP="00710C8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C60E02" w:rsidRPr="007110A8">
              <w:rPr>
                <w:rFonts w:ascii="Times New Roman" w:hAnsi="Times New Roman" w:cs="Times New Roman"/>
                <w:sz w:val="24"/>
                <w:szCs w:val="24"/>
              </w:rPr>
              <w:t>0.099394</w:t>
            </w:r>
          </w:p>
        </w:tc>
        <w:tc>
          <w:tcPr>
            <w:tcW w:w="3191" w:type="dxa"/>
          </w:tcPr>
          <w:p w:rsidR="00BD2839" w:rsidRPr="007110A8" w:rsidRDefault="00BD2839" w:rsidP="00710C8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</w:t>
            </w:r>
            <w:r w:rsidR="00C57854" w:rsidRPr="007110A8">
              <w:rPr>
                <w:rFonts w:ascii="Times New Roman" w:hAnsi="Times New Roman" w:cs="Times New Roman"/>
                <w:sz w:val="24"/>
                <w:szCs w:val="24"/>
              </w:rPr>
              <w:t>0.863615</w:t>
            </w:r>
          </w:p>
          <w:p w:rsidR="00BD2839" w:rsidRPr="007110A8" w:rsidRDefault="00BD2839" w:rsidP="00710C8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</w:t>
            </w:r>
            <w:r w:rsidR="00C57854" w:rsidRPr="007110A8">
              <w:rPr>
                <w:rFonts w:ascii="Times New Roman" w:hAnsi="Times New Roman" w:cs="Times New Roman"/>
                <w:sz w:val="24"/>
                <w:szCs w:val="24"/>
              </w:rPr>
              <w:t>0.076624</w:t>
            </w:r>
          </w:p>
          <w:p w:rsidR="00C60E02" w:rsidRPr="007110A8" w:rsidRDefault="009B5C23" w:rsidP="00710C8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606A59" w:rsidRPr="007110A8">
              <w:rPr>
                <w:rFonts w:ascii="Times New Roman" w:hAnsi="Times New Roman" w:cs="Times New Roman"/>
                <w:sz w:val="24"/>
                <w:szCs w:val="24"/>
              </w:rPr>
              <w:t>0.172647</w:t>
            </w:r>
          </w:p>
        </w:tc>
      </w:tr>
      <w:tr w:rsidR="000855BC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0855BC" w:rsidRPr="007110A8" w:rsidRDefault="000855BC" w:rsidP="00710C89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Произвольное</w:t>
            </w:r>
          </w:p>
        </w:tc>
        <w:tc>
          <w:tcPr>
            <w:tcW w:w="3190" w:type="dxa"/>
          </w:tcPr>
          <w:p w:rsidR="000855BC" w:rsidRPr="007110A8" w:rsidRDefault="000855BC" w:rsidP="008C12D4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8C12D4"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    S=0.850505, P=0.086489</w:t>
            </w:r>
            <w:r w:rsidR="00C54159" w:rsidRPr="007110A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  <w:tc>
          <w:tcPr>
            <w:tcW w:w="3191" w:type="dxa"/>
          </w:tcPr>
          <w:p w:rsidR="000855BC" w:rsidRPr="007110A8" w:rsidRDefault="009B5C23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C54159" w:rsidRPr="007110A8">
              <w:rPr>
                <w:rFonts w:ascii="Times New Roman" w:hAnsi="Times New Roman" w:cs="Times New Roman"/>
                <w:sz w:val="24"/>
                <w:szCs w:val="24"/>
              </w:rPr>
              <w:t>0.393397</w:t>
            </w:r>
          </w:p>
        </w:tc>
      </w:tr>
    </w:tbl>
    <w:p w:rsidR="001A462A" w:rsidRPr="007110A8" w:rsidRDefault="001A462A">
      <w:pPr>
        <w:rPr>
          <w:rFonts w:ascii="Times New Roman" w:hAnsi="Times New Roman" w:cs="Times New Roman"/>
        </w:rPr>
      </w:pPr>
    </w:p>
    <w:tbl>
      <w:tblPr>
        <w:tblStyle w:val="-50"/>
        <w:tblW w:w="0" w:type="auto"/>
        <w:tblLook w:val="04A0"/>
      </w:tblPr>
      <w:tblGrid>
        <w:gridCol w:w="3190"/>
        <w:gridCol w:w="3190"/>
        <w:gridCol w:w="3191"/>
      </w:tblGrid>
      <w:tr w:rsidR="00710C89" w:rsidRPr="007110A8" w:rsidTr="00D91BB9">
        <w:trPr>
          <w:cnfStyle w:val="100000000000"/>
        </w:trPr>
        <w:tc>
          <w:tcPr>
            <w:cnfStyle w:val="001000000000"/>
            <w:tcW w:w="3190" w:type="dxa"/>
          </w:tcPr>
          <w:p w:rsidR="00710C89" w:rsidRPr="007110A8" w:rsidRDefault="00710C89" w:rsidP="00710C89">
            <w:pPr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  <w:proofErr w:type="spellStart"/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  <w:t>Логистический</w:t>
            </w:r>
            <w:proofErr w:type="spellEnd"/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en-US"/>
              </w:rPr>
              <w:t>закон</w:t>
            </w:r>
            <w:proofErr w:type="spellEnd"/>
          </w:p>
        </w:tc>
        <w:tc>
          <w:tcPr>
            <w:tcW w:w="3190" w:type="dxa"/>
          </w:tcPr>
          <w:p w:rsidR="00710C89" w:rsidRPr="007110A8" w:rsidRDefault="00710C89" w:rsidP="00710C89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Колмогорова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5</w:t>
            </w:r>
          </w:p>
        </w:tc>
        <w:tc>
          <w:tcPr>
            <w:tcW w:w="3191" w:type="dxa"/>
          </w:tcPr>
          <w:p w:rsidR="00710C89" w:rsidRPr="007110A8" w:rsidRDefault="00710C89" w:rsidP="00710C89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Колмогорова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15</w:t>
            </w:r>
          </w:p>
        </w:tc>
      </w:tr>
      <w:tr w:rsidR="00710C89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710C89" w:rsidRPr="007110A8" w:rsidRDefault="00710C89" w:rsidP="00710C89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мерное</w:t>
            </w:r>
          </w:p>
        </w:tc>
        <w:tc>
          <w:tcPr>
            <w:tcW w:w="3190" w:type="dxa"/>
          </w:tcPr>
          <w:p w:rsidR="00630B51" w:rsidRPr="007110A8" w:rsidRDefault="00630B51" w:rsidP="00630B51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916191</w:t>
            </w:r>
          </w:p>
          <w:p w:rsidR="00630B51" w:rsidRPr="007110A8" w:rsidRDefault="00630B51" w:rsidP="00630B51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012758</w:t>
            </w:r>
          </w:p>
          <w:p w:rsidR="00630B51" w:rsidRPr="007110A8" w:rsidRDefault="009B5C23" w:rsidP="00630B51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630B51" w:rsidRPr="007110A8">
              <w:rPr>
                <w:rFonts w:ascii="Times New Roman" w:hAnsi="Times New Roman" w:cs="Times New Roman"/>
                <w:sz w:val="24"/>
                <w:szCs w:val="24"/>
              </w:rPr>
              <w:t>0.144949</w:t>
            </w:r>
          </w:p>
        </w:tc>
        <w:tc>
          <w:tcPr>
            <w:tcW w:w="3191" w:type="dxa"/>
          </w:tcPr>
          <w:p w:rsidR="005008F3" w:rsidRPr="007110A8" w:rsidRDefault="005008F3" w:rsidP="005008F3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742101</w:t>
            </w:r>
          </w:p>
          <w:p w:rsidR="00710C89" w:rsidRPr="007110A8" w:rsidRDefault="005008F3" w:rsidP="005008F3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105994</w:t>
            </w:r>
          </w:p>
          <w:p w:rsidR="005008F3" w:rsidRPr="007110A8" w:rsidRDefault="009B5C23" w:rsidP="005008F3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5008F3" w:rsidRPr="007110A8">
              <w:rPr>
                <w:rFonts w:ascii="Times New Roman" w:hAnsi="Times New Roman" w:cs="Times New Roman"/>
                <w:sz w:val="24"/>
                <w:szCs w:val="24"/>
              </w:rPr>
              <w:t>0.143465</w:t>
            </w:r>
          </w:p>
        </w:tc>
      </w:tr>
      <w:tr w:rsidR="00710C89" w:rsidRPr="007110A8" w:rsidTr="00D91BB9">
        <w:trPr>
          <w:cnfStyle w:val="000000010000"/>
        </w:trPr>
        <w:tc>
          <w:tcPr>
            <w:cnfStyle w:val="001000000000"/>
            <w:tcW w:w="3190" w:type="dxa"/>
          </w:tcPr>
          <w:p w:rsidR="00710C89" w:rsidRPr="007110A8" w:rsidRDefault="00710C89" w:rsidP="00710C89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proofErr w:type="spellStart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частотное</w:t>
            </w:r>
            <w:proofErr w:type="spellEnd"/>
          </w:p>
        </w:tc>
        <w:tc>
          <w:tcPr>
            <w:tcW w:w="3190" w:type="dxa"/>
          </w:tcPr>
          <w:p w:rsidR="00120B63" w:rsidRPr="007110A8" w:rsidRDefault="00120B63" w:rsidP="00710C8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1.213071</w:t>
            </w:r>
          </w:p>
          <w:p w:rsidR="00710C89" w:rsidRPr="007110A8" w:rsidRDefault="00120B63" w:rsidP="00710C8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000161</w:t>
            </w:r>
          </w:p>
          <w:p w:rsidR="00710C89" w:rsidRPr="007110A8" w:rsidRDefault="009B5C23" w:rsidP="008D3D91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120B63" w:rsidRPr="007110A8">
              <w:rPr>
                <w:rFonts w:ascii="Times New Roman" w:hAnsi="Times New Roman" w:cs="Times New Roman"/>
                <w:sz w:val="24"/>
                <w:szCs w:val="24"/>
              </w:rPr>
              <w:t>0.105529</w:t>
            </w:r>
          </w:p>
        </w:tc>
        <w:tc>
          <w:tcPr>
            <w:tcW w:w="3191" w:type="dxa"/>
          </w:tcPr>
          <w:p w:rsidR="00A26788" w:rsidRPr="007110A8" w:rsidRDefault="00A26788" w:rsidP="008D3D91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1.049296</w:t>
            </w:r>
          </w:p>
          <w:p w:rsidR="00A26788" w:rsidRPr="007110A8" w:rsidRDefault="00A26788" w:rsidP="008D3D91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01973</w:t>
            </w:r>
          </w:p>
          <w:p w:rsidR="00A26788" w:rsidRPr="007110A8" w:rsidRDefault="009B5C23" w:rsidP="008D3D91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A26788" w:rsidRPr="007110A8">
              <w:rPr>
                <w:rFonts w:ascii="Times New Roman" w:hAnsi="Times New Roman" w:cs="Times New Roman"/>
                <w:sz w:val="24"/>
                <w:szCs w:val="24"/>
              </w:rPr>
              <w:t>0.107272</w:t>
            </w:r>
          </w:p>
        </w:tc>
      </w:tr>
      <w:tr w:rsidR="00710C89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710C89" w:rsidRPr="007110A8" w:rsidRDefault="00710C89" w:rsidP="00710C89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вероятное</w:t>
            </w:r>
          </w:p>
        </w:tc>
        <w:tc>
          <w:tcPr>
            <w:tcW w:w="3190" w:type="dxa"/>
          </w:tcPr>
          <w:p w:rsidR="00D75223" w:rsidRPr="007110A8" w:rsidRDefault="00D75223" w:rsidP="008D3D91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1.213071</w:t>
            </w:r>
          </w:p>
          <w:p w:rsidR="00710C89" w:rsidRPr="007110A8" w:rsidRDefault="00D75223" w:rsidP="008D3D91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00161</w:t>
            </w:r>
          </w:p>
          <w:p w:rsidR="00D75223" w:rsidRPr="007110A8" w:rsidRDefault="009B5C23" w:rsidP="008D3D91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D75223" w:rsidRPr="007110A8">
              <w:rPr>
                <w:rFonts w:ascii="Times New Roman" w:hAnsi="Times New Roman" w:cs="Times New Roman"/>
                <w:sz w:val="24"/>
                <w:szCs w:val="24"/>
              </w:rPr>
              <w:t>0.038062</w:t>
            </w:r>
          </w:p>
        </w:tc>
        <w:tc>
          <w:tcPr>
            <w:tcW w:w="3191" w:type="dxa"/>
          </w:tcPr>
          <w:p w:rsidR="00B21CBF" w:rsidRPr="007110A8" w:rsidRDefault="00B21CBF" w:rsidP="00B21CBF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1.049296</w:t>
            </w:r>
          </w:p>
          <w:p w:rsidR="00710C89" w:rsidRPr="007110A8" w:rsidRDefault="00B21CBF" w:rsidP="00B21CBF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01973</w:t>
            </w:r>
          </w:p>
          <w:p w:rsidR="00B21CBF" w:rsidRPr="007110A8" w:rsidRDefault="009B5C23" w:rsidP="00B21CBF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B21CBF" w:rsidRPr="007110A8">
              <w:rPr>
                <w:rFonts w:ascii="Times New Roman" w:hAnsi="Times New Roman" w:cs="Times New Roman"/>
                <w:sz w:val="24"/>
                <w:szCs w:val="24"/>
              </w:rPr>
              <w:t>0.009971</w:t>
            </w:r>
          </w:p>
        </w:tc>
      </w:tr>
      <w:tr w:rsidR="00710C89" w:rsidRPr="007110A8" w:rsidTr="00D91BB9">
        <w:trPr>
          <w:cnfStyle w:val="000000010000"/>
        </w:trPr>
        <w:tc>
          <w:tcPr>
            <w:cnfStyle w:val="001000000000"/>
            <w:tcW w:w="3190" w:type="dxa"/>
          </w:tcPr>
          <w:p w:rsidR="00710C89" w:rsidRPr="007110A8" w:rsidRDefault="00710C89" w:rsidP="00710C89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Асимптотически оптимальное</w:t>
            </w:r>
          </w:p>
        </w:tc>
        <w:tc>
          <w:tcPr>
            <w:tcW w:w="3190" w:type="dxa"/>
          </w:tcPr>
          <w:p w:rsidR="00710AE8" w:rsidRPr="007110A8" w:rsidRDefault="00710AE8" w:rsidP="00710C8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=0.792697</w:t>
            </w:r>
          </w:p>
          <w:p w:rsidR="00710C89" w:rsidRPr="007110A8" w:rsidRDefault="00710AE8" w:rsidP="00710C8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=0.060032</w:t>
            </w:r>
          </w:p>
          <w:p w:rsidR="00710C89" w:rsidRPr="007110A8" w:rsidRDefault="009B5C23" w:rsidP="008D3D91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710AE8" w:rsidRPr="007110A8">
              <w:rPr>
                <w:rFonts w:ascii="Times New Roman" w:hAnsi="Times New Roman" w:cs="Times New Roman"/>
                <w:sz w:val="24"/>
                <w:szCs w:val="24"/>
              </w:rPr>
              <w:t>0.101379</w:t>
            </w:r>
          </w:p>
        </w:tc>
        <w:tc>
          <w:tcPr>
            <w:tcW w:w="3191" w:type="dxa"/>
          </w:tcPr>
          <w:p w:rsidR="00CB240B" w:rsidRPr="007110A8" w:rsidRDefault="009376AB" w:rsidP="008D3D91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0.651143 </w:t>
            </w:r>
          </w:p>
          <w:p w:rsidR="00710C89" w:rsidRPr="007110A8" w:rsidRDefault="009376AB" w:rsidP="008D3D91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26031</w:t>
            </w:r>
          </w:p>
          <w:p w:rsidR="009376AB" w:rsidRPr="007110A8" w:rsidRDefault="009B5C23" w:rsidP="008D3D91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9376AB" w:rsidRPr="007110A8">
              <w:rPr>
                <w:rFonts w:ascii="Times New Roman" w:hAnsi="Times New Roman" w:cs="Times New Roman"/>
                <w:sz w:val="24"/>
                <w:szCs w:val="24"/>
              </w:rPr>
              <w:t>0.169977</w:t>
            </w:r>
          </w:p>
        </w:tc>
      </w:tr>
      <w:tr w:rsidR="00710C89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710C89" w:rsidRPr="007110A8" w:rsidRDefault="00710C89" w:rsidP="00710C89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Произвольное</w:t>
            </w:r>
          </w:p>
        </w:tc>
        <w:tc>
          <w:tcPr>
            <w:tcW w:w="3190" w:type="dxa"/>
          </w:tcPr>
          <w:p w:rsidR="00710C89" w:rsidRPr="007110A8" w:rsidRDefault="00A7276E" w:rsidP="00DE39AD">
            <w:pPr>
              <w:jc w:val="center"/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</w:t>
            </w:r>
            <w:r w:rsidR="00DE39AD"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S=6.377805, P=0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  <w:tc>
          <w:tcPr>
            <w:tcW w:w="3191" w:type="dxa"/>
          </w:tcPr>
          <w:p w:rsidR="00710C89" w:rsidRPr="007110A8" w:rsidRDefault="009B5C23" w:rsidP="00710C89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A7276E" w:rsidRPr="007110A8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</w:tbl>
    <w:p w:rsidR="00710C89" w:rsidRPr="007110A8" w:rsidRDefault="00710C89">
      <w:pPr>
        <w:rPr>
          <w:rFonts w:ascii="Times New Roman" w:hAnsi="Times New Roman" w:cs="Times New Roman"/>
          <w:lang w:val="en-US"/>
        </w:rPr>
      </w:pPr>
    </w:p>
    <w:tbl>
      <w:tblPr>
        <w:tblStyle w:val="-50"/>
        <w:tblW w:w="0" w:type="auto"/>
        <w:tblLook w:val="04A0"/>
      </w:tblPr>
      <w:tblGrid>
        <w:gridCol w:w="3190"/>
        <w:gridCol w:w="3190"/>
        <w:gridCol w:w="3191"/>
      </w:tblGrid>
      <w:tr w:rsidR="00582394" w:rsidRPr="007110A8" w:rsidTr="00D91BB9">
        <w:trPr>
          <w:cnfStyle w:val="100000000000"/>
        </w:trPr>
        <w:tc>
          <w:tcPr>
            <w:cnfStyle w:val="001000000000"/>
            <w:tcW w:w="3190" w:type="dxa"/>
          </w:tcPr>
          <w:p w:rsidR="00582394" w:rsidRPr="007110A8" w:rsidRDefault="00582394" w:rsidP="00E754C5">
            <w:pPr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  <w:t>Логарифмически нормальный закон</w:t>
            </w:r>
          </w:p>
        </w:tc>
        <w:tc>
          <w:tcPr>
            <w:tcW w:w="3190" w:type="dxa"/>
          </w:tcPr>
          <w:p w:rsidR="00582394" w:rsidRPr="007110A8" w:rsidRDefault="00582394" w:rsidP="00E754C5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Колмогорова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5</w:t>
            </w:r>
          </w:p>
        </w:tc>
        <w:tc>
          <w:tcPr>
            <w:tcW w:w="3191" w:type="dxa"/>
          </w:tcPr>
          <w:p w:rsidR="00582394" w:rsidRPr="007110A8" w:rsidRDefault="00582394" w:rsidP="00E754C5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Колмогорова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15</w:t>
            </w:r>
          </w:p>
        </w:tc>
      </w:tr>
      <w:tr w:rsidR="00582394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582394" w:rsidRPr="007110A8" w:rsidRDefault="00582394" w:rsidP="00E754C5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мерное</w:t>
            </w:r>
          </w:p>
        </w:tc>
        <w:tc>
          <w:tcPr>
            <w:tcW w:w="3190" w:type="dxa"/>
          </w:tcPr>
          <w:p w:rsidR="009B40D7" w:rsidRPr="007110A8" w:rsidRDefault="009B40D7" w:rsidP="00E754C5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1.0185848 </w:t>
            </w:r>
          </w:p>
          <w:p w:rsidR="00582394" w:rsidRPr="007110A8" w:rsidRDefault="009B40D7" w:rsidP="00E754C5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16135</w:t>
            </w:r>
          </w:p>
          <w:p w:rsidR="009B40D7" w:rsidRPr="007110A8" w:rsidRDefault="006E030E" w:rsidP="00E754C5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9B40D7" w:rsidRPr="007110A8">
              <w:rPr>
                <w:rFonts w:ascii="Times New Roman" w:hAnsi="Times New Roman" w:cs="Times New Roman"/>
                <w:sz w:val="24"/>
                <w:szCs w:val="24"/>
              </w:rPr>
              <w:t>0.110925</w:t>
            </w:r>
          </w:p>
        </w:tc>
        <w:tc>
          <w:tcPr>
            <w:tcW w:w="3191" w:type="dxa"/>
          </w:tcPr>
          <w:p w:rsidR="009B1A3A" w:rsidRPr="007110A8" w:rsidRDefault="009B1A3A" w:rsidP="00E754C5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0.688472 </w:t>
            </w:r>
          </w:p>
          <w:p w:rsidR="00582394" w:rsidRPr="007110A8" w:rsidRDefault="009B1A3A" w:rsidP="00E754C5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322128</w:t>
            </w:r>
          </w:p>
          <w:p w:rsidR="009B1A3A" w:rsidRPr="007110A8" w:rsidRDefault="006E030E" w:rsidP="00E754C5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9B1A3A" w:rsidRPr="007110A8">
              <w:rPr>
                <w:rFonts w:ascii="Times New Roman" w:hAnsi="Times New Roman" w:cs="Times New Roman"/>
                <w:sz w:val="24"/>
                <w:szCs w:val="24"/>
              </w:rPr>
              <w:t>0.251503</w:t>
            </w:r>
          </w:p>
        </w:tc>
      </w:tr>
      <w:tr w:rsidR="00582394" w:rsidRPr="007110A8" w:rsidTr="00D91BB9">
        <w:trPr>
          <w:cnfStyle w:val="000000010000"/>
        </w:trPr>
        <w:tc>
          <w:tcPr>
            <w:cnfStyle w:val="001000000000"/>
            <w:tcW w:w="3190" w:type="dxa"/>
          </w:tcPr>
          <w:p w:rsidR="00582394" w:rsidRPr="007110A8" w:rsidRDefault="00582394" w:rsidP="00E754C5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proofErr w:type="spellStart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частотное</w:t>
            </w:r>
            <w:proofErr w:type="spellEnd"/>
          </w:p>
        </w:tc>
        <w:tc>
          <w:tcPr>
            <w:tcW w:w="3190" w:type="dxa"/>
          </w:tcPr>
          <w:p w:rsidR="008B7FBA" w:rsidRPr="007110A8" w:rsidRDefault="00C23054" w:rsidP="00E754C5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1.218872 </w:t>
            </w:r>
          </w:p>
          <w:p w:rsidR="00582394" w:rsidRPr="007110A8" w:rsidRDefault="00C23054" w:rsidP="00E754C5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01655</w:t>
            </w:r>
          </w:p>
          <w:p w:rsidR="00C23054" w:rsidRPr="007110A8" w:rsidRDefault="006E030E" w:rsidP="00E754C5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C23054" w:rsidRPr="007110A8">
              <w:rPr>
                <w:rFonts w:ascii="Times New Roman" w:hAnsi="Times New Roman" w:cs="Times New Roman"/>
                <w:sz w:val="24"/>
                <w:szCs w:val="24"/>
              </w:rPr>
              <w:t>0.125017</w:t>
            </w:r>
          </w:p>
        </w:tc>
        <w:tc>
          <w:tcPr>
            <w:tcW w:w="3191" w:type="dxa"/>
          </w:tcPr>
          <w:p w:rsidR="00133F89" w:rsidRPr="007110A8" w:rsidRDefault="00133F89" w:rsidP="00133F8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1.096288 </w:t>
            </w:r>
          </w:p>
          <w:p w:rsidR="00582394" w:rsidRPr="007110A8" w:rsidRDefault="00133F89" w:rsidP="00133F8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0687</w:t>
            </w:r>
          </w:p>
          <w:p w:rsidR="00133F89" w:rsidRPr="007110A8" w:rsidRDefault="006E030E" w:rsidP="00133F8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133F89" w:rsidRPr="007110A8">
              <w:rPr>
                <w:rFonts w:ascii="Times New Roman" w:hAnsi="Times New Roman" w:cs="Times New Roman"/>
                <w:sz w:val="24"/>
                <w:szCs w:val="24"/>
              </w:rPr>
              <w:t>0.126459</w:t>
            </w:r>
          </w:p>
        </w:tc>
      </w:tr>
      <w:tr w:rsidR="00582394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582394" w:rsidRPr="007110A8" w:rsidRDefault="00582394" w:rsidP="00E754C5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вероятное</w:t>
            </w:r>
          </w:p>
        </w:tc>
        <w:tc>
          <w:tcPr>
            <w:tcW w:w="3190" w:type="dxa"/>
          </w:tcPr>
          <w:p w:rsidR="008B7FBA" w:rsidRPr="007110A8" w:rsidRDefault="008B7FBA" w:rsidP="00E754C5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1.218872 </w:t>
            </w:r>
          </w:p>
          <w:p w:rsidR="00582394" w:rsidRPr="007110A8" w:rsidRDefault="008B7FBA" w:rsidP="00E754C5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01655</w:t>
            </w:r>
          </w:p>
          <w:p w:rsidR="008B7FBA" w:rsidRPr="007110A8" w:rsidRDefault="006E030E" w:rsidP="00E754C5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8B7FBA" w:rsidRPr="007110A8">
              <w:rPr>
                <w:rFonts w:ascii="Times New Roman" w:hAnsi="Times New Roman" w:cs="Times New Roman"/>
                <w:sz w:val="24"/>
                <w:szCs w:val="24"/>
              </w:rPr>
              <w:t>0.001574</w:t>
            </w:r>
          </w:p>
        </w:tc>
        <w:tc>
          <w:tcPr>
            <w:tcW w:w="3191" w:type="dxa"/>
          </w:tcPr>
          <w:p w:rsidR="00570F5E" w:rsidRPr="007110A8" w:rsidRDefault="00570F5E" w:rsidP="00570F5E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1.096288 </w:t>
            </w:r>
          </w:p>
          <w:p w:rsidR="00582394" w:rsidRPr="007110A8" w:rsidRDefault="00570F5E" w:rsidP="00570F5E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0687</w:t>
            </w:r>
          </w:p>
          <w:p w:rsidR="00570F5E" w:rsidRPr="007110A8" w:rsidRDefault="006E030E" w:rsidP="00570F5E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570F5E" w:rsidRPr="007110A8">
              <w:rPr>
                <w:rFonts w:ascii="Times New Roman" w:hAnsi="Times New Roman" w:cs="Times New Roman"/>
                <w:sz w:val="24"/>
                <w:szCs w:val="24"/>
              </w:rPr>
              <w:t>0.011038</w:t>
            </w:r>
          </w:p>
        </w:tc>
      </w:tr>
      <w:tr w:rsidR="00582394" w:rsidRPr="007110A8" w:rsidTr="00D91BB9">
        <w:trPr>
          <w:cnfStyle w:val="000000010000"/>
        </w:trPr>
        <w:tc>
          <w:tcPr>
            <w:cnfStyle w:val="001000000000"/>
            <w:tcW w:w="3190" w:type="dxa"/>
          </w:tcPr>
          <w:p w:rsidR="00582394" w:rsidRPr="007110A8" w:rsidRDefault="00582394" w:rsidP="00E754C5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Асимптотически оптимальное</w:t>
            </w:r>
          </w:p>
        </w:tc>
        <w:tc>
          <w:tcPr>
            <w:tcW w:w="3190" w:type="dxa"/>
          </w:tcPr>
          <w:p w:rsidR="00B6018C" w:rsidRPr="007110A8" w:rsidRDefault="00B6018C" w:rsidP="00E754C5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0.796903 </w:t>
            </w:r>
          </w:p>
          <w:p w:rsidR="00582394" w:rsidRPr="007110A8" w:rsidRDefault="00B6018C" w:rsidP="00E754C5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138996</w:t>
            </w:r>
          </w:p>
          <w:p w:rsidR="00B6018C" w:rsidRPr="007110A8" w:rsidRDefault="006E030E" w:rsidP="00E754C5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B6018C" w:rsidRPr="007110A8">
              <w:rPr>
                <w:rFonts w:ascii="Times New Roman" w:hAnsi="Times New Roman" w:cs="Times New Roman"/>
                <w:sz w:val="24"/>
                <w:szCs w:val="24"/>
              </w:rPr>
              <w:t>0.111119</w:t>
            </w:r>
          </w:p>
        </w:tc>
        <w:tc>
          <w:tcPr>
            <w:tcW w:w="3191" w:type="dxa"/>
          </w:tcPr>
          <w:p w:rsidR="00205615" w:rsidRPr="007110A8" w:rsidRDefault="00E62194" w:rsidP="00E754C5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0.783036 </w:t>
            </w:r>
          </w:p>
          <w:p w:rsidR="00582394" w:rsidRPr="007110A8" w:rsidRDefault="00E62194" w:rsidP="00E754C5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156235</w:t>
            </w:r>
          </w:p>
          <w:p w:rsidR="00E62194" w:rsidRPr="007110A8" w:rsidRDefault="006E030E" w:rsidP="00E754C5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E62194" w:rsidRPr="007110A8">
              <w:rPr>
                <w:rFonts w:ascii="Times New Roman" w:hAnsi="Times New Roman" w:cs="Times New Roman"/>
                <w:sz w:val="24"/>
                <w:szCs w:val="24"/>
              </w:rPr>
              <w:t>0.184716</w:t>
            </w:r>
          </w:p>
        </w:tc>
      </w:tr>
      <w:tr w:rsidR="00582394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582394" w:rsidRPr="007110A8" w:rsidRDefault="00582394" w:rsidP="00E754C5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Произвольное</w:t>
            </w:r>
          </w:p>
        </w:tc>
        <w:tc>
          <w:tcPr>
            <w:tcW w:w="3190" w:type="dxa"/>
          </w:tcPr>
          <w:p w:rsidR="00582394" w:rsidRPr="007110A8" w:rsidRDefault="004758BC" w:rsidP="004758BC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S=2.563925,  P=0,</w:t>
            </w:r>
          </w:p>
        </w:tc>
        <w:tc>
          <w:tcPr>
            <w:tcW w:w="3191" w:type="dxa"/>
          </w:tcPr>
          <w:p w:rsidR="00582394" w:rsidRPr="007110A8" w:rsidRDefault="006E030E" w:rsidP="00E754C5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4758BC" w:rsidRPr="007110A8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</w:tbl>
    <w:p w:rsidR="00582394" w:rsidRPr="007110A8" w:rsidRDefault="00582394" w:rsidP="00F056B1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Style w:val="-50"/>
        <w:tblW w:w="0" w:type="auto"/>
        <w:tblLook w:val="04A0"/>
      </w:tblPr>
      <w:tblGrid>
        <w:gridCol w:w="3190"/>
        <w:gridCol w:w="3190"/>
        <w:gridCol w:w="3191"/>
      </w:tblGrid>
      <w:tr w:rsidR="00430239" w:rsidRPr="007110A8" w:rsidTr="00D91BB9">
        <w:trPr>
          <w:cnfStyle w:val="100000000000"/>
        </w:trPr>
        <w:tc>
          <w:tcPr>
            <w:cnfStyle w:val="001000000000"/>
            <w:tcW w:w="3190" w:type="dxa"/>
          </w:tcPr>
          <w:p w:rsidR="00430239" w:rsidRPr="007110A8" w:rsidRDefault="00430239" w:rsidP="000D7948">
            <w:pPr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  <w:t>Нормальный</w:t>
            </w:r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en-US"/>
              </w:rPr>
              <w:t>закон</w:t>
            </w:r>
            <w:proofErr w:type="spellEnd"/>
          </w:p>
        </w:tc>
        <w:tc>
          <w:tcPr>
            <w:tcW w:w="3190" w:type="dxa"/>
          </w:tcPr>
          <w:p w:rsidR="00430239" w:rsidRPr="007110A8" w:rsidRDefault="00430239" w:rsidP="000D7948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</w:t>
            </w:r>
            <w:proofErr w:type="spellStart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Крамера-Мизеса-Смирнова</w:t>
            </w:r>
            <w:proofErr w:type="spellEnd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5</w:t>
            </w:r>
          </w:p>
        </w:tc>
        <w:tc>
          <w:tcPr>
            <w:tcW w:w="3191" w:type="dxa"/>
          </w:tcPr>
          <w:p w:rsidR="00430239" w:rsidRPr="007110A8" w:rsidRDefault="00430239" w:rsidP="000D7948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</w:t>
            </w:r>
            <w:proofErr w:type="spellStart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Крамера-Мизеса-Смирнова</w:t>
            </w:r>
            <w:proofErr w:type="spellEnd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15</w:t>
            </w:r>
          </w:p>
        </w:tc>
      </w:tr>
      <w:tr w:rsidR="00430239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430239" w:rsidRPr="007110A8" w:rsidRDefault="00430239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мерное</w:t>
            </w:r>
          </w:p>
        </w:tc>
        <w:tc>
          <w:tcPr>
            <w:tcW w:w="3190" w:type="dxa"/>
          </w:tcPr>
          <w:p w:rsidR="00C8262C" w:rsidRPr="007110A8" w:rsidRDefault="00C8262C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.188554</w:t>
            </w:r>
          </w:p>
          <w:p w:rsidR="00C8262C" w:rsidRPr="007110A8" w:rsidRDefault="00C8262C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08625</w:t>
            </w:r>
          </w:p>
          <w:p w:rsidR="00430239" w:rsidRPr="007110A8" w:rsidRDefault="006E030E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C8262C" w:rsidRPr="007110A8">
              <w:rPr>
                <w:rFonts w:ascii="Times New Roman" w:hAnsi="Times New Roman" w:cs="Times New Roman"/>
                <w:sz w:val="24"/>
                <w:szCs w:val="24"/>
              </w:rPr>
              <w:t>0.081052</w:t>
            </w:r>
          </w:p>
        </w:tc>
        <w:tc>
          <w:tcPr>
            <w:tcW w:w="3191" w:type="dxa"/>
          </w:tcPr>
          <w:p w:rsidR="00777B6E" w:rsidRPr="007110A8" w:rsidRDefault="00777B6E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=0.071896</w:t>
            </w:r>
          </w:p>
          <w:p w:rsidR="00777B6E" w:rsidRPr="007110A8" w:rsidRDefault="00777B6E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264722</w:t>
            </w:r>
          </w:p>
          <w:p w:rsidR="00430239" w:rsidRPr="007110A8" w:rsidRDefault="006E030E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82468A" w:rsidRPr="007110A8">
              <w:rPr>
                <w:rFonts w:ascii="Times New Roman" w:hAnsi="Times New Roman" w:cs="Times New Roman"/>
                <w:sz w:val="24"/>
                <w:szCs w:val="24"/>
              </w:rPr>
              <w:t>0.203949</w:t>
            </w:r>
          </w:p>
        </w:tc>
      </w:tr>
      <w:tr w:rsidR="00430239" w:rsidRPr="007110A8" w:rsidTr="00D91BB9">
        <w:trPr>
          <w:cnfStyle w:val="000000010000"/>
        </w:trPr>
        <w:tc>
          <w:tcPr>
            <w:cnfStyle w:val="001000000000"/>
            <w:tcW w:w="3190" w:type="dxa"/>
          </w:tcPr>
          <w:p w:rsidR="00430239" w:rsidRPr="007110A8" w:rsidRDefault="00430239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proofErr w:type="spellStart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lastRenderedPageBreak/>
              <w:t>Равночастотное</w:t>
            </w:r>
            <w:proofErr w:type="spellEnd"/>
          </w:p>
        </w:tc>
        <w:tc>
          <w:tcPr>
            <w:tcW w:w="3190" w:type="dxa"/>
          </w:tcPr>
          <w:p w:rsidR="00E50C16" w:rsidRPr="007110A8" w:rsidRDefault="00E50C16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0.267286 </w:t>
            </w:r>
          </w:p>
          <w:p w:rsidR="00E50C16" w:rsidRPr="007110A8" w:rsidRDefault="00E50C16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00968</w:t>
            </w:r>
          </w:p>
          <w:p w:rsidR="00430239" w:rsidRPr="007110A8" w:rsidRDefault="006E030E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5446BD" w:rsidRPr="007110A8">
              <w:rPr>
                <w:rFonts w:ascii="Times New Roman" w:hAnsi="Times New Roman" w:cs="Times New Roman"/>
                <w:sz w:val="24"/>
                <w:szCs w:val="24"/>
              </w:rPr>
              <w:t>0.093031</w:t>
            </w:r>
          </w:p>
        </w:tc>
        <w:tc>
          <w:tcPr>
            <w:tcW w:w="3191" w:type="dxa"/>
          </w:tcPr>
          <w:p w:rsidR="00BB10FC" w:rsidRPr="007110A8" w:rsidRDefault="00BB10FC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0.215459 </w:t>
            </w:r>
          </w:p>
          <w:p w:rsidR="00BB10FC" w:rsidRPr="007110A8" w:rsidRDefault="00BB10FC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04103</w:t>
            </w:r>
          </w:p>
          <w:p w:rsidR="00430239" w:rsidRPr="007110A8" w:rsidRDefault="006E030E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411518" w:rsidRPr="007110A8">
              <w:rPr>
                <w:rFonts w:ascii="Times New Roman" w:hAnsi="Times New Roman" w:cs="Times New Roman"/>
                <w:sz w:val="24"/>
                <w:szCs w:val="24"/>
              </w:rPr>
              <w:t>0.101318</w:t>
            </w:r>
          </w:p>
        </w:tc>
      </w:tr>
      <w:tr w:rsidR="00430239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430239" w:rsidRPr="007110A8" w:rsidRDefault="00430239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вероятное</w:t>
            </w:r>
          </w:p>
        </w:tc>
        <w:tc>
          <w:tcPr>
            <w:tcW w:w="3190" w:type="dxa"/>
          </w:tcPr>
          <w:p w:rsidR="008D5DC8" w:rsidRPr="007110A8" w:rsidRDefault="00C80EEB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.267286</w:t>
            </w:r>
          </w:p>
          <w:p w:rsidR="00C80EEB" w:rsidRPr="007110A8" w:rsidRDefault="00C80EEB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00968</w:t>
            </w:r>
          </w:p>
          <w:p w:rsidR="00430239" w:rsidRPr="007110A8" w:rsidRDefault="006E030E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C80EEB" w:rsidRPr="007110A8">
              <w:rPr>
                <w:rFonts w:ascii="Times New Roman" w:hAnsi="Times New Roman" w:cs="Times New Roman"/>
                <w:sz w:val="24"/>
                <w:szCs w:val="24"/>
              </w:rPr>
              <w:t>0.00145</w:t>
            </w:r>
          </w:p>
        </w:tc>
        <w:tc>
          <w:tcPr>
            <w:tcW w:w="3191" w:type="dxa"/>
          </w:tcPr>
          <w:p w:rsidR="00731FDC" w:rsidRPr="007110A8" w:rsidRDefault="00731FDC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.215459</w:t>
            </w:r>
          </w:p>
          <w:p w:rsidR="00430239" w:rsidRPr="007110A8" w:rsidRDefault="00731FDC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04103</w:t>
            </w:r>
          </w:p>
          <w:p w:rsidR="00731FDC" w:rsidRPr="007110A8" w:rsidRDefault="006E030E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731FDC" w:rsidRPr="007110A8">
              <w:rPr>
                <w:rFonts w:ascii="Times New Roman" w:hAnsi="Times New Roman" w:cs="Times New Roman"/>
                <w:sz w:val="24"/>
                <w:szCs w:val="24"/>
              </w:rPr>
              <w:t>0.004054</w:t>
            </w:r>
          </w:p>
        </w:tc>
      </w:tr>
      <w:tr w:rsidR="00430239" w:rsidRPr="007110A8" w:rsidTr="00D91BB9">
        <w:trPr>
          <w:cnfStyle w:val="000000010000"/>
        </w:trPr>
        <w:tc>
          <w:tcPr>
            <w:cnfStyle w:val="001000000000"/>
            <w:tcW w:w="3190" w:type="dxa"/>
          </w:tcPr>
          <w:p w:rsidR="00430239" w:rsidRPr="007110A8" w:rsidRDefault="00430239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Асимптотически оптимальное</w:t>
            </w:r>
          </w:p>
        </w:tc>
        <w:tc>
          <w:tcPr>
            <w:tcW w:w="3190" w:type="dxa"/>
          </w:tcPr>
          <w:p w:rsidR="00CC0428" w:rsidRPr="007110A8" w:rsidRDefault="00CC0428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.152811</w:t>
            </w:r>
          </w:p>
          <w:p w:rsidR="00CC0428" w:rsidRPr="007110A8" w:rsidRDefault="00CC0428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23507</w:t>
            </w:r>
          </w:p>
          <w:p w:rsidR="00430239" w:rsidRPr="007110A8" w:rsidRDefault="006E030E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3D030E" w:rsidRPr="007110A8">
              <w:rPr>
                <w:rFonts w:ascii="Times New Roman" w:hAnsi="Times New Roman" w:cs="Times New Roman"/>
                <w:sz w:val="24"/>
                <w:szCs w:val="24"/>
              </w:rPr>
              <w:t>0.099394</w:t>
            </w:r>
          </w:p>
        </w:tc>
        <w:tc>
          <w:tcPr>
            <w:tcW w:w="3191" w:type="dxa"/>
          </w:tcPr>
          <w:p w:rsidR="008325C5" w:rsidRPr="007110A8" w:rsidRDefault="008325C5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0.07958 </w:t>
            </w:r>
          </w:p>
          <w:p w:rsidR="008325C5" w:rsidRPr="007110A8" w:rsidRDefault="008325C5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208602</w:t>
            </w:r>
          </w:p>
          <w:p w:rsidR="00430239" w:rsidRPr="007110A8" w:rsidRDefault="006E030E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E05321" w:rsidRPr="007110A8">
              <w:rPr>
                <w:rFonts w:ascii="Times New Roman" w:hAnsi="Times New Roman" w:cs="Times New Roman"/>
                <w:sz w:val="24"/>
                <w:szCs w:val="24"/>
              </w:rPr>
              <w:t>0.172647</w:t>
            </w:r>
          </w:p>
        </w:tc>
      </w:tr>
      <w:tr w:rsidR="00430239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430239" w:rsidRPr="007110A8" w:rsidRDefault="00430239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Произвольное</w:t>
            </w:r>
          </w:p>
        </w:tc>
        <w:tc>
          <w:tcPr>
            <w:tcW w:w="3190" w:type="dxa"/>
          </w:tcPr>
          <w:p w:rsidR="00430239" w:rsidRPr="007110A8" w:rsidRDefault="00430239" w:rsidP="00306119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CF12DF"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306119"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 S=0.077166, P=0.224816</w:t>
            </w:r>
            <w:r w:rsidR="00CF12DF" w:rsidRPr="007110A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  <w:tc>
          <w:tcPr>
            <w:tcW w:w="3191" w:type="dxa"/>
          </w:tcPr>
          <w:p w:rsidR="00430239" w:rsidRPr="007110A8" w:rsidRDefault="006E030E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CF12DF" w:rsidRPr="007110A8">
              <w:rPr>
                <w:rFonts w:ascii="Times New Roman" w:hAnsi="Times New Roman" w:cs="Times New Roman"/>
                <w:sz w:val="24"/>
                <w:szCs w:val="24"/>
              </w:rPr>
              <w:t>0.393397</w:t>
            </w:r>
          </w:p>
        </w:tc>
      </w:tr>
    </w:tbl>
    <w:p w:rsidR="00430239" w:rsidRPr="007110A8" w:rsidRDefault="00430239" w:rsidP="00F056B1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Style w:val="-50"/>
        <w:tblW w:w="0" w:type="auto"/>
        <w:tblLook w:val="04A0"/>
      </w:tblPr>
      <w:tblGrid>
        <w:gridCol w:w="3190"/>
        <w:gridCol w:w="3190"/>
        <w:gridCol w:w="3191"/>
      </w:tblGrid>
      <w:tr w:rsidR="003549EF" w:rsidRPr="007110A8" w:rsidTr="00D91BB9">
        <w:trPr>
          <w:cnfStyle w:val="10000000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  <w:t>Логистический закон</w:t>
            </w:r>
          </w:p>
        </w:tc>
        <w:tc>
          <w:tcPr>
            <w:tcW w:w="3190" w:type="dxa"/>
          </w:tcPr>
          <w:p w:rsidR="003549EF" w:rsidRPr="007110A8" w:rsidRDefault="003549EF" w:rsidP="000D7948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</w:t>
            </w:r>
            <w:proofErr w:type="spellStart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Крамера-Мизеса-Смирнова</w:t>
            </w:r>
            <w:proofErr w:type="spellEnd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5</w:t>
            </w:r>
          </w:p>
        </w:tc>
        <w:tc>
          <w:tcPr>
            <w:tcW w:w="3191" w:type="dxa"/>
          </w:tcPr>
          <w:p w:rsidR="003549EF" w:rsidRPr="007110A8" w:rsidRDefault="003549EF" w:rsidP="000D7948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</w:t>
            </w:r>
            <w:proofErr w:type="spellStart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Крамера-Мизеса-Смирнова</w:t>
            </w:r>
            <w:proofErr w:type="spellEnd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15</w:t>
            </w:r>
          </w:p>
        </w:tc>
      </w:tr>
      <w:tr w:rsidR="00D91BB9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мерное</w:t>
            </w:r>
          </w:p>
        </w:tc>
        <w:tc>
          <w:tcPr>
            <w:tcW w:w="3190" w:type="dxa"/>
          </w:tcPr>
          <w:p w:rsidR="00D71397" w:rsidRPr="007110A8" w:rsidRDefault="00D71397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.091756</w:t>
            </w:r>
          </w:p>
          <w:p w:rsidR="00317DB0" w:rsidRPr="007110A8" w:rsidRDefault="00D71397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62298</w:t>
            </w:r>
          </w:p>
          <w:p w:rsidR="003549EF" w:rsidRPr="007110A8" w:rsidRDefault="006E030E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317DB0" w:rsidRPr="007110A8">
              <w:rPr>
                <w:rFonts w:ascii="Times New Roman" w:hAnsi="Times New Roman" w:cs="Times New Roman"/>
                <w:sz w:val="24"/>
                <w:szCs w:val="24"/>
              </w:rPr>
              <w:t>0.143465</w:t>
            </w:r>
          </w:p>
        </w:tc>
        <w:tc>
          <w:tcPr>
            <w:tcW w:w="3191" w:type="dxa"/>
          </w:tcPr>
          <w:p w:rsidR="007B4E43" w:rsidRPr="007110A8" w:rsidRDefault="007B4E43" w:rsidP="007B4E43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.0687950</w:t>
            </w:r>
          </w:p>
          <w:p w:rsidR="003549EF" w:rsidRPr="007110A8" w:rsidRDefault="007B4E43" w:rsidP="007B4E43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1645375</w:t>
            </w:r>
          </w:p>
          <w:p w:rsidR="00317DB0" w:rsidRPr="007110A8" w:rsidRDefault="006E030E" w:rsidP="007B4E43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317DB0" w:rsidRPr="007110A8">
              <w:rPr>
                <w:rFonts w:ascii="Times New Roman" w:hAnsi="Times New Roman" w:cs="Times New Roman"/>
                <w:sz w:val="24"/>
                <w:szCs w:val="24"/>
              </w:rPr>
              <w:t>0.143465</w:t>
            </w:r>
          </w:p>
        </w:tc>
      </w:tr>
      <w:tr w:rsidR="003549EF" w:rsidRPr="007110A8" w:rsidTr="00D91BB9">
        <w:trPr>
          <w:cnfStyle w:val="00000001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proofErr w:type="spellStart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частотное</w:t>
            </w:r>
            <w:proofErr w:type="spellEnd"/>
          </w:p>
        </w:tc>
        <w:tc>
          <w:tcPr>
            <w:tcW w:w="3190" w:type="dxa"/>
          </w:tcPr>
          <w:p w:rsidR="00254B44" w:rsidRPr="007110A8" w:rsidRDefault="00254B44" w:rsidP="00254B44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.240151</w:t>
            </w:r>
          </w:p>
          <w:p w:rsidR="003549EF" w:rsidRPr="007110A8" w:rsidRDefault="00254B44" w:rsidP="00254B44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3.379424e-05</w:t>
            </w:r>
          </w:p>
          <w:p w:rsidR="00254B44" w:rsidRPr="007110A8" w:rsidRDefault="006E030E" w:rsidP="00254B44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254B44" w:rsidRPr="007110A8">
              <w:rPr>
                <w:rFonts w:ascii="Times New Roman" w:hAnsi="Times New Roman" w:cs="Times New Roman"/>
                <w:sz w:val="24"/>
                <w:szCs w:val="24"/>
              </w:rPr>
              <w:t>0.105529</w:t>
            </w:r>
          </w:p>
        </w:tc>
        <w:tc>
          <w:tcPr>
            <w:tcW w:w="3191" w:type="dxa"/>
          </w:tcPr>
          <w:p w:rsidR="00281F0D" w:rsidRPr="007110A8" w:rsidRDefault="00281F0D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.16902</w:t>
            </w:r>
          </w:p>
          <w:p w:rsidR="00A26788" w:rsidRPr="007110A8" w:rsidRDefault="00281F0D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01942</w:t>
            </w:r>
          </w:p>
          <w:p w:rsidR="003549EF" w:rsidRPr="007110A8" w:rsidRDefault="006E030E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A26788" w:rsidRPr="007110A8">
              <w:rPr>
                <w:rFonts w:ascii="Times New Roman" w:hAnsi="Times New Roman" w:cs="Times New Roman"/>
                <w:sz w:val="24"/>
                <w:szCs w:val="24"/>
              </w:rPr>
              <w:t>0.107272</w:t>
            </w:r>
          </w:p>
        </w:tc>
      </w:tr>
      <w:tr w:rsidR="00D91BB9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вероятное</w:t>
            </w:r>
          </w:p>
        </w:tc>
        <w:tc>
          <w:tcPr>
            <w:tcW w:w="3190" w:type="dxa"/>
          </w:tcPr>
          <w:p w:rsidR="00D75223" w:rsidRPr="007110A8" w:rsidRDefault="00D75223" w:rsidP="00D75223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.240151</w:t>
            </w:r>
          </w:p>
          <w:p w:rsidR="003549EF" w:rsidRPr="007110A8" w:rsidRDefault="00D75223" w:rsidP="00D75223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3.379424e-05</w:t>
            </w:r>
          </w:p>
          <w:p w:rsidR="00D75223" w:rsidRPr="007110A8" w:rsidRDefault="006E030E" w:rsidP="00D75223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D75223" w:rsidRPr="007110A8">
              <w:rPr>
                <w:rFonts w:ascii="Times New Roman" w:hAnsi="Times New Roman" w:cs="Times New Roman"/>
                <w:sz w:val="24"/>
                <w:szCs w:val="24"/>
              </w:rPr>
              <w:t>0.038062</w:t>
            </w:r>
          </w:p>
        </w:tc>
        <w:tc>
          <w:tcPr>
            <w:tcW w:w="3191" w:type="dxa"/>
          </w:tcPr>
          <w:p w:rsidR="0029688C" w:rsidRPr="007110A8" w:rsidRDefault="0029688C" w:rsidP="0029688C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.16902</w:t>
            </w:r>
          </w:p>
          <w:p w:rsidR="003549EF" w:rsidRPr="007110A8" w:rsidRDefault="0029688C" w:rsidP="0029688C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01942</w:t>
            </w:r>
          </w:p>
          <w:p w:rsidR="0029688C" w:rsidRPr="007110A8" w:rsidRDefault="006E030E" w:rsidP="0029688C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29688C" w:rsidRPr="007110A8">
              <w:rPr>
                <w:rFonts w:ascii="Times New Roman" w:hAnsi="Times New Roman" w:cs="Times New Roman"/>
                <w:sz w:val="24"/>
                <w:szCs w:val="24"/>
              </w:rPr>
              <w:t>0.009971</w:t>
            </w:r>
          </w:p>
        </w:tc>
      </w:tr>
      <w:tr w:rsidR="003549EF" w:rsidRPr="007110A8" w:rsidTr="00D91BB9">
        <w:trPr>
          <w:cnfStyle w:val="00000001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Асимптотически оптимальное</w:t>
            </w:r>
          </w:p>
        </w:tc>
        <w:tc>
          <w:tcPr>
            <w:tcW w:w="3190" w:type="dxa"/>
          </w:tcPr>
          <w:p w:rsidR="00233CD9" w:rsidRPr="007110A8" w:rsidRDefault="00233CD9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.098759</w:t>
            </w:r>
          </w:p>
          <w:p w:rsidR="00233CD9" w:rsidRPr="007110A8" w:rsidRDefault="00233CD9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46192</w:t>
            </w:r>
          </w:p>
          <w:p w:rsidR="00233CD9" w:rsidRPr="007110A8" w:rsidRDefault="006E030E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710AE8" w:rsidRPr="007110A8">
              <w:rPr>
                <w:rFonts w:ascii="Times New Roman" w:hAnsi="Times New Roman" w:cs="Times New Roman"/>
                <w:sz w:val="24"/>
                <w:szCs w:val="24"/>
              </w:rPr>
              <w:t>0.101379</w:t>
            </w:r>
          </w:p>
        </w:tc>
        <w:tc>
          <w:tcPr>
            <w:tcW w:w="3191" w:type="dxa"/>
          </w:tcPr>
          <w:p w:rsidR="009376AB" w:rsidRPr="007110A8" w:rsidRDefault="009376AB" w:rsidP="009376AB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.065228</w:t>
            </w:r>
          </w:p>
          <w:p w:rsidR="003549EF" w:rsidRPr="007110A8" w:rsidRDefault="009376AB" w:rsidP="009376AB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191048</w:t>
            </w:r>
          </w:p>
          <w:p w:rsidR="009376AB" w:rsidRPr="007110A8" w:rsidRDefault="006E030E" w:rsidP="009376AB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9376AB" w:rsidRPr="007110A8">
              <w:rPr>
                <w:rFonts w:ascii="Times New Roman" w:hAnsi="Times New Roman" w:cs="Times New Roman"/>
                <w:sz w:val="24"/>
                <w:szCs w:val="24"/>
              </w:rPr>
              <w:t>0.169977</w:t>
            </w:r>
          </w:p>
        </w:tc>
      </w:tr>
      <w:tr w:rsidR="004B7CF6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Произвольное</w:t>
            </w:r>
          </w:p>
        </w:tc>
        <w:tc>
          <w:tcPr>
            <w:tcW w:w="3190" w:type="dxa"/>
          </w:tcPr>
          <w:p w:rsidR="003549EF" w:rsidRPr="007110A8" w:rsidRDefault="003549EF" w:rsidP="00384044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A7276E"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  <w:r w:rsidR="00384044"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  S=9.661791,  P=0</w:t>
            </w:r>
            <w:r w:rsidR="00A7276E" w:rsidRPr="007110A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384044"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</w:tc>
        <w:tc>
          <w:tcPr>
            <w:tcW w:w="3191" w:type="dxa"/>
          </w:tcPr>
          <w:p w:rsidR="003549EF" w:rsidRPr="007110A8" w:rsidRDefault="006E030E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A7276E" w:rsidRPr="007110A8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</w:tbl>
    <w:p w:rsidR="00F0384B" w:rsidRPr="007110A8" w:rsidRDefault="00F0384B">
      <w:pPr>
        <w:rPr>
          <w:rFonts w:ascii="Times New Roman" w:hAnsi="Times New Roman" w:cs="Times New Roman"/>
        </w:rPr>
      </w:pPr>
    </w:p>
    <w:tbl>
      <w:tblPr>
        <w:tblStyle w:val="-50"/>
        <w:tblW w:w="0" w:type="auto"/>
        <w:tblLook w:val="04A0"/>
      </w:tblPr>
      <w:tblGrid>
        <w:gridCol w:w="3190"/>
        <w:gridCol w:w="3190"/>
        <w:gridCol w:w="3191"/>
      </w:tblGrid>
      <w:tr w:rsidR="004B7CF6" w:rsidRPr="007110A8" w:rsidTr="00D91BB9">
        <w:trPr>
          <w:cnfStyle w:val="10000000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  <w:t>Логарифмически нормальный закон</w:t>
            </w:r>
          </w:p>
        </w:tc>
        <w:tc>
          <w:tcPr>
            <w:tcW w:w="3190" w:type="dxa"/>
          </w:tcPr>
          <w:p w:rsidR="003549EF" w:rsidRPr="007110A8" w:rsidRDefault="003549EF" w:rsidP="000D7948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</w:t>
            </w:r>
            <w:proofErr w:type="spellStart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Крамера-Мизеса-Смирнова</w:t>
            </w:r>
            <w:proofErr w:type="spellEnd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5</w:t>
            </w:r>
          </w:p>
        </w:tc>
        <w:tc>
          <w:tcPr>
            <w:tcW w:w="3191" w:type="dxa"/>
          </w:tcPr>
          <w:p w:rsidR="003549EF" w:rsidRPr="007110A8" w:rsidRDefault="003549EF" w:rsidP="000D7948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</w:t>
            </w:r>
            <w:proofErr w:type="spellStart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Крамера-Мизеса-Смирнова</w:t>
            </w:r>
            <w:proofErr w:type="spellEnd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15</w:t>
            </w:r>
          </w:p>
        </w:tc>
      </w:tr>
      <w:tr w:rsidR="00D91BB9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мерное</w:t>
            </w:r>
          </w:p>
        </w:tc>
        <w:tc>
          <w:tcPr>
            <w:tcW w:w="3190" w:type="dxa"/>
          </w:tcPr>
          <w:p w:rsidR="00364A0E" w:rsidRPr="007110A8" w:rsidRDefault="00364A0E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0.154834 </w:t>
            </w:r>
          </w:p>
          <w:p w:rsidR="003549EF" w:rsidRPr="007110A8" w:rsidRDefault="00364A0E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22194</w:t>
            </w:r>
          </w:p>
          <w:p w:rsidR="00364A0E" w:rsidRPr="007110A8" w:rsidRDefault="00505936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364A0E" w:rsidRPr="007110A8">
              <w:rPr>
                <w:rFonts w:ascii="Times New Roman" w:hAnsi="Times New Roman" w:cs="Times New Roman"/>
                <w:sz w:val="24"/>
                <w:szCs w:val="24"/>
              </w:rPr>
              <w:t>0.110925</w:t>
            </w:r>
          </w:p>
        </w:tc>
        <w:tc>
          <w:tcPr>
            <w:tcW w:w="3191" w:type="dxa"/>
          </w:tcPr>
          <w:p w:rsidR="009B1A3A" w:rsidRPr="007110A8" w:rsidRDefault="009B1A3A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0.065941 </w:t>
            </w:r>
          </w:p>
          <w:p w:rsidR="003549EF" w:rsidRPr="007110A8" w:rsidRDefault="009B1A3A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318173</w:t>
            </w:r>
          </w:p>
          <w:p w:rsidR="009B1A3A" w:rsidRPr="007110A8" w:rsidRDefault="00505936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9B1A3A" w:rsidRPr="007110A8">
              <w:rPr>
                <w:rFonts w:ascii="Times New Roman" w:hAnsi="Times New Roman" w:cs="Times New Roman"/>
                <w:sz w:val="24"/>
                <w:szCs w:val="24"/>
              </w:rPr>
              <w:t>0.251503</w:t>
            </w:r>
          </w:p>
        </w:tc>
      </w:tr>
      <w:tr w:rsidR="00D91BB9" w:rsidRPr="007110A8" w:rsidTr="00D91BB9">
        <w:trPr>
          <w:cnfStyle w:val="00000001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proofErr w:type="spellStart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частотное</w:t>
            </w:r>
            <w:proofErr w:type="spellEnd"/>
          </w:p>
        </w:tc>
        <w:tc>
          <w:tcPr>
            <w:tcW w:w="3190" w:type="dxa"/>
          </w:tcPr>
          <w:p w:rsidR="00C23054" w:rsidRPr="007110A8" w:rsidRDefault="00C23054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0.249929 </w:t>
            </w:r>
          </w:p>
          <w:p w:rsidR="00C23054" w:rsidRPr="007110A8" w:rsidRDefault="00C23054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01578</w:t>
            </w:r>
          </w:p>
          <w:p w:rsidR="003549EF" w:rsidRPr="007110A8" w:rsidRDefault="00505936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C23054" w:rsidRPr="007110A8">
              <w:rPr>
                <w:rFonts w:ascii="Times New Roman" w:hAnsi="Times New Roman" w:cs="Times New Roman"/>
                <w:sz w:val="24"/>
                <w:szCs w:val="24"/>
              </w:rPr>
              <w:t>0.125017</w:t>
            </w:r>
          </w:p>
        </w:tc>
        <w:tc>
          <w:tcPr>
            <w:tcW w:w="3191" w:type="dxa"/>
          </w:tcPr>
          <w:p w:rsidR="00133F89" w:rsidRPr="007110A8" w:rsidRDefault="00133F89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.161842</w:t>
            </w:r>
          </w:p>
          <w:p w:rsidR="00133F89" w:rsidRPr="007110A8" w:rsidRDefault="00133F89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18196</w:t>
            </w:r>
          </w:p>
          <w:p w:rsidR="003549EF" w:rsidRPr="007110A8" w:rsidRDefault="00505936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133F89" w:rsidRPr="007110A8">
              <w:rPr>
                <w:rFonts w:ascii="Times New Roman" w:hAnsi="Times New Roman" w:cs="Times New Roman"/>
                <w:sz w:val="24"/>
                <w:szCs w:val="24"/>
              </w:rPr>
              <w:t>0.126459</w:t>
            </w:r>
          </w:p>
        </w:tc>
      </w:tr>
      <w:tr w:rsidR="00D91BB9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вероятное</w:t>
            </w:r>
          </w:p>
        </w:tc>
        <w:tc>
          <w:tcPr>
            <w:tcW w:w="3190" w:type="dxa"/>
          </w:tcPr>
          <w:p w:rsidR="00C53D64" w:rsidRPr="007110A8" w:rsidRDefault="00C53D64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.249929</w:t>
            </w:r>
          </w:p>
          <w:p w:rsidR="003549EF" w:rsidRPr="007110A8" w:rsidRDefault="00C53D64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01578</w:t>
            </w:r>
          </w:p>
          <w:p w:rsidR="00C53D64" w:rsidRPr="007110A8" w:rsidRDefault="00505936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C53D64" w:rsidRPr="007110A8">
              <w:rPr>
                <w:rFonts w:ascii="Times New Roman" w:hAnsi="Times New Roman" w:cs="Times New Roman"/>
                <w:sz w:val="24"/>
                <w:szCs w:val="24"/>
              </w:rPr>
              <w:t>0.001574</w:t>
            </w:r>
          </w:p>
        </w:tc>
        <w:tc>
          <w:tcPr>
            <w:tcW w:w="3191" w:type="dxa"/>
          </w:tcPr>
          <w:p w:rsidR="003549EF" w:rsidRPr="007110A8" w:rsidRDefault="00E329E8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.1618425670489519 P=0.01819657880672356</w:t>
            </w:r>
          </w:p>
          <w:p w:rsidR="00E329E8" w:rsidRPr="007110A8" w:rsidRDefault="00505936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E329E8" w:rsidRPr="007110A8">
              <w:rPr>
                <w:rFonts w:ascii="Times New Roman" w:hAnsi="Times New Roman" w:cs="Times New Roman"/>
                <w:sz w:val="24"/>
                <w:szCs w:val="24"/>
              </w:rPr>
              <w:t>0.011038</w:t>
            </w:r>
          </w:p>
        </w:tc>
      </w:tr>
      <w:tr w:rsidR="004B7CF6" w:rsidRPr="007110A8" w:rsidTr="00D91BB9">
        <w:trPr>
          <w:cnfStyle w:val="00000001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Асимптотически оптимальное</w:t>
            </w:r>
          </w:p>
        </w:tc>
        <w:tc>
          <w:tcPr>
            <w:tcW w:w="3190" w:type="dxa"/>
          </w:tcPr>
          <w:p w:rsidR="00815AE1" w:rsidRPr="007110A8" w:rsidRDefault="00815AE1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.091342</w:t>
            </w:r>
          </w:p>
          <w:p w:rsidR="00815AE1" w:rsidRPr="007110A8" w:rsidRDefault="00815AE1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145017</w:t>
            </w:r>
          </w:p>
          <w:p w:rsidR="003549EF" w:rsidRPr="007110A8" w:rsidRDefault="00505936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815AE1" w:rsidRPr="007110A8">
              <w:rPr>
                <w:rFonts w:ascii="Times New Roman" w:hAnsi="Times New Roman" w:cs="Times New Roman"/>
                <w:sz w:val="24"/>
                <w:szCs w:val="24"/>
              </w:rPr>
              <w:t>0.111119</w:t>
            </w:r>
          </w:p>
        </w:tc>
        <w:tc>
          <w:tcPr>
            <w:tcW w:w="3191" w:type="dxa"/>
          </w:tcPr>
          <w:p w:rsidR="00E62194" w:rsidRPr="007110A8" w:rsidRDefault="00E62194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.068483</w:t>
            </w:r>
          </w:p>
          <w:p w:rsidR="003549EF" w:rsidRPr="007110A8" w:rsidRDefault="00E62194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294193</w:t>
            </w:r>
          </w:p>
          <w:p w:rsidR="00E62194" w:rsidRPr="007110A8" w:rsidRDefault="00505936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E62194" w:rsidRPr="007110A8">
              <w:rPr>
                <w:rFonts w:ascii="Times New Roman" w:hAnsi="Times New Roman" w:cs="Times New Roman"/>
                <w:sz w:val="24"/>
                <w:szCs w:val="24"/>
              </w:rPr>
              <w:t>0.184716</w:t>
            </w:r>
          </w:p>
        </w:tc>
      </w:tr>
      <w:tr w:rsidR="004758BC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Произвольное</w:t>
            </w:r>
          </w:p>
        </w:tc>
        <w:tc>
          <w:tcPr>
            <w:tcW w:w="3190" w:type="dxa"/>
          </w:tcPr>
          <w:p w:rsidR="003549EF" w:rsidRPr="007110A8" w:rsidRDefault="003549EF" w:rsidP="004758BC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4758BC"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               S=2.317484,  P=0, </w:t>
            </w:r>
          </w:p>
        </w:tc>
        <w:tc>
          <w:tcPr>
            <w:tcW w:w="3191" w:type="dxa"/>
          </w:tcPr>
          <w:p w:rsidR="003549EF" w:rsidRPr="007110A8" w:rsidRDefault="00505936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4758BC" w:rsidRPr="007110A8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</w:tbl>
    <w:p w:rsidR="003549EF" w:rsidRPr="007110A8" w:rsidRDefault="003549EF" w:rsidP="00F056B1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Style w:val="-50"/>
        <w:tblW w:w="0" w:type="auto"/>
        <w:tblLook w:val="04A0"/>
      </w:tblPr>
      <w:tblGrid>
        <w:gridCol w:w="3190"/>
        <w:gridCol w:w="3190"/>
        <w:gridCol w:w="3191"/>
      </w:tblGrid>
      <w:tr w:rsidR="003549EF" w:rsidRPr="007110A8" w:rsidTr="00D91BB9">
        <w:trPr>
          <w:cnfStyle w:val="10000000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  <w:t>Нормальный</w:t>
            </w:r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en-US"/>
              </w:rPr>
              <w:t>закон</w:t>
            </w:r>
            <w:proofErr w:type="spellEnd"/>
          </w:p>
        </w:tc>
        <w:tc>
          <w:tcPr>
            <w:tcW w:w="3190" w:type="dxa"/>
          </w:tcPr>
          <w:p w:rsidR="003549EF" w:rsidRPr="007110A8" w:rsidRDefault="003549EF" w:rsidP="000D7948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Андерсона-Дарлинга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5</w:t>
            </w:r>
          </w:p>
        </w:tc>
        <w:tc>
          <w:tcPr>
            <w:tcW w:w="3191" w:type="dxa"/>
          </w:tcPr>
          <w:p w:rsidR="003549EF" w:rsidRPr="007110A8" w:rsidRDefault="003549EF" w:rsidP="000D7948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Андерсона-Дарлинга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15</w:t>
            </w:r>
          </w:p>
        </w:tc>
      </w:tr>
      <w:tr w:rsidR="003549EF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мерное</w:t>
            </w:r>
          </w:p>
        </w:tc>
        <w:tc>
          <w:tcPr>
            <w:tcW w:w="3190" w:type="dxa"/>
          </w:tcPr>
          <w:p w:rsidR="005F3B13" w:rsidRPr="007110A8" w:rsidRDefault="005F3B13" w:rsidP="005F3B13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1.104465</w:t>
            </w:r>
          </w:p>
          <w:p w:rsidR="003549EF" w:rsidRPr="007110A8" w:rsidRDefault="005F3B13" w:rsidP="005F3B13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=0.007146</w:t>
            </w:r>
          </w:p>
          <w:p w:rsidR="005F3B13" w:rsidRPr="007110A8" w:rsidRDefault="00505936" w:rsidP="005F3B13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5F3B13" w:rsidRPr="007110A8">
              <w:rPr>
                <w:rFonts w:ascii="Times New Roman" w:hAnsi="Times New Roman" w:cs="Times New Roman"/>
                <w:sz w:val="24"/>
                <w:szCs w:val="24"/>
              </w:rPr>
              <w:t>0.081052</w:t>
            </w:r>
          </w:p>
        </w:tc>
        <w:tc>
          <w:tcPr>
            <w:tcW w:w="3191" w:type="dxa"/>
          </w:tcPr>
          <w:p w:rsidR="00147E17" w:rsidRPr="007110A8" w:rsidRDefault="00147E17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=0.457364</w:t>
            </w:r>
          </w:p>
          <w:p w:rsidR="00147E17" w:rsidRPr="007110A8" w:rsidRDefault="00147E17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=0.267209</w:t>
            </w:r>
          </w:p>
          <w:p w:rsidR="003549EF" w:rsidRPr="007110A8" w:rsidRDefault="00505936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82468A" w:rsidRPr="007110A8">
              <w:rPr>
                <w:rFonts w:ascii="Times New Roman" w:hAnsi="Times New Roman" w:cs="Times New Roman"/>
                <w:sz w:val="24"/>
                <w:szCs w:val="24"/>
              </w:rPr>
              <w:t>0.203949</w:t>
            </w:r>
          </w:p>
        </w:tc>
      </w:tr>
      <w:tr w:rsidR="003549EF" w:rsidRPr="007110A8" w:rsidTr="00D91BB9">
        <w:trPr>
          <w:cnfStyle w:val="00000001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proofErr w:type="spellStart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lastRenderedPageBreak/>
              <w:t>Равночастотное</w:t>
            </w:r>
            <w:proofErr w:type="spellEnd"/>
          </w:p>
        </w:tc>
        <w:tc>
          <w:tcPr>
            <w:tcW w:w="3190" w:type="dxa"/>
          </w:tcPr>
          <w:p w:rsidR="00186EAE" w:rsidRPr="007110A8" w:rsidRDefault="00186EAE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1.309577</w:t>
            </w:r>
          </w:p>
          <w:p w:rsidR="00186EAE" w:rsidRPr="007110A8" w:rsidRDefault="00186EAE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02276</w:t>
            </w:r>
          </w:p>
          <w:p w:rsidR="003549EF" w:rsidRPr="007110A8" w:rsidRDefault="00505936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5446BD" w:rsidRPr="007110A8">
              <w:rPr>
                <w:rFonts w:ascii="Times New Roman" w:hAnsi="Times New Roman" w:cs="Times New Roman"/>
                <w:sz w:val="24"/>
                <w:szCs w:val="24"/>
              </w:rPr>
              <w:t>0.093031</w:t>
            </w:r>
          </w:p>
        </w:tc>
        <w:tc>
          <w:tcPr>
            <w:tcW w:w="3191" w:type="dxa"/>
          </w:tcPr>
          <w:p w:rsidR="0007572F" w:rsidRPr="007110A8" w:rsidRDefault="0007572F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1.050451 </w:t>
            </w:r>
          </w:p>
          <w:p w:rsidR="0007572F" w:rsidRPr="007110A8" w:rsidRDefault="0007572F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09634</w:t>
            </w:r>
          </w:p>
          <w:p w:rsidR="003549EF" w:rsidRPr="007110A8" w:rsidRDefault="00505936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411518" w:rsidRPr="007110A8">
              <w:rPr>
                <w:rFonts w:ascii="Times New Roman" w:hAnsi="Times New Roman" w:cs="Times New Roman"/>
                <w:sz w:val="24"/>
                <w:szCs w:val="24"/>
              </w:rPr>
              <w:t>0.101318</w:t>
            </w:r>
          </w:p>
        </w:tc>
      </w:tr>
      <w:tr w:rsidR="003549EF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вероятное</w:t>
            </w:r>
          </w:p>
        </w:tc>
        <w:tc>
          <w:tcPr>
            <w:tcW w:w="3190" w:type="dxa"/>
          </w:tcPr>
          <w:p w:rsidR="003F568B" w:rsidRPr="007110A8" w:rsidRDefault="003F568B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1.309577 </w:t>
            </w:r>
          </w:p>
          <w:p w:rsidR="003F568B" w:rsidRPr="007110A8" w:rsidRDefault="003F568B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02276</w:t>
            </w:r>
          </w:p>
          <w:p w:rsidR="003549EF" w:rsidRPr="007110A8" w:rsidRDefault="00505936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C80EEB" w:rsidRPr="007110A8">
              <w:rPr>
                <w:rFonts w:ascii="Times New Roman" w:hAnsi="Times New Roman" w:cs="Times New Roman"/>
                <w:sz w:val="24"/>
                <w:szCs w:val="24"/>
              </w:rPr>
              <w:t>0.00145</w:t>
            </w:r>
          </w:p>
        </w:tc>
        <w:tc>
          <w:tcPr>
            <w:tcW w:w="3191" w:type="dxa"/>
          </w:tcPr>
          <w:p w:rsidR="001B66FE" w:rsidRPr="007110A8" w:rsidRDefault="00986AF3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1.050451</w:t>
            </w:r>
          </w:p>
          <w:p w:rsidR="003549EF" w:rsidRPr="007110A8" w:rsidRDefault="00986AF3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09634</w:t>
            </w:r>
          </w:p>
          <w:p w:rsidR="00986AF3" w:rsidRPr="007110A8" w:rsidRDefault="00505936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986AF3" w:rsidRPr="007110A8">
              <w:rPr>
                <w:rFonts w:ascii="Times New Roman" w:hAnsi="Times New Roman" w:cs="Times New Roman"/>
                <w:sz w:val="24"/>
                <w:szCs w:val="24"/>
              </w:rPr>
              <w:t>0.004054</w:t>
            </w:r>
          </w:p>
        </w:tc>
      </w:tr>
      <w:tr w:rsidR="003549EF" w:rsidRPr="007110A8" w:rsidTr="00D91BB9">
        <w:trPr>
          <w:cnfStyle w:val="00000001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Асимптотически оптимальное</w:t>
            </w:r>
          </w:p>
        </w:tc>
        <w:tc>
          <w:tcPr>
            <w:tcW w:w="3190" w:type="dxa"/>
          </w:tcPr>
          <w:p w:rsidR="00F8140D" w:rsidRPr="007110A8" w:rsidRDefault="00F8140D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1.019016 </w:t>
            </w:r>
          </w:p>
          <w:p w:rsidR="00F8140D" w:rsidRPr="007110A8" w:rsidRDefault="00F8140D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11464</w:t>
            </w:r>
          </w:p>
          <w:p w:rsidR="003549EF" w:rsidRPr="007110A8" w:rsidRDefault="00505936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3D030E" w:rsidRPr="007110A8">
              <w:rPr>
                <w:rFonts w:ascii="Times New Roman" w:hAnsi="Times New Roman" w:cs="Times New Roman"/>
                <w:sz w:val="24"/>
                <w:szCs w:val="24"/>
              </w:rPr>
              <w:t>0.099394</w:t>
            </w:r>
          </w:p>
        </w:tc>
        <w:tc>
          <w:tcPr>
            <w:tcW w:w="3191" w:type="dxa"/>
          </w:tcPr>
          <w:p w:rsidR="008325C5" w:rsidRPr="007110A8" w:rsidRDefault="008325C5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.470905</w:t>
            </w:r>
          </w:p>
          <w:p w:rsidR="008325C5" w:rsidRPr="007110A8" w:rsidRDefault="008325C5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247804</w:t>
            </w:r>
          </w:p>
          <w:p w:rsidR="003549EF" w:rsidRPr="007110A8" w:rsidRDefault="00505936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E05321" w:rsidRPr="007110A8">
              <w:rPr>
                <w:rFonts w:ascii="Times New Roman" w:hAnsi="Times New Roman" w:cs="Times New Roman"/>
                <w:sz w:val="24"/>
                <w:szCs w:val="24"/>
              </w:rPr>
              <w:t>0.172647</w:t>
            </w:r>
          </w:p>
        </w:tc>
      </w:tr>
      <w:tr w:rsidR="003549EF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Произвольное</w:t>
            </w:r>
          </w:p>
        </w:tc>
        <w:tc>
          <w:tcPr>
            <w:tcW w:w="3190" w:type="dxa"/>
          </w:tcPr>
          <w:p w:rsidR="003549EF" w:rsidRPr="007110A8" w:rsidRDefault="003549EF" w:rsidP="007C6BF7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CF12DF"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="007C6BF7" w:rsidRPr="007110A8">
              <w:rPr>
                <w:rFonts w:ascii="Times New Roman" w:hAnsi="Times New Roman" w:cs="Times New Roman"/>
                <w:sz w:val="24"/>
                <w:szCs w:val="24"/>
              </w:rPr>
              <w:t>S=0.460712, P=0.262283</w:t>
            </w:r>
            <w:r w:rsidR="00CF12DF" w:rsidRPr="007110A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  <w:tc>
          <w:tcPr>
            <w:tcW w:w="3191" w:type="dxa"/>
          </w:tcPr>
          <w:p w:rsidR="003549EF" w:rsidRPr="007110A8" w:rsidRDefault="00505936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CF12DF" w:rsidRPr="007110A8">
              <w:rPr>
                <w:rFonts w:ascii="Times New Roman" w:hAnsi="Times New Roman" w:cs="Times New Roman"/>
                <w:sz w:val="24"/>
                <w:szCs w:val="24"/>
              </w:rPr>
              <w:t>0.393397</w:t>
            </w:r>
          </w:p>
        </w:tc>
      </w:tr>
    </w:tbl>
    <w:p w:rsidR="003549EF" w:rsidRPr="007110A8" w:rsidRDefault="003549EF" w:rsidP="00F056B1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-50"/>
        <w:tblW w:w="0" w:type="auto"/>
        <w:tblLook w:val="04A0"/>
      </w:tblPr>
      <w:tblGrid>
        <w:gridCol w:w="3190"/>
        <w:gridCol w:w="3190"/>
        <w:gridCol w:w="3191"/>
      </w:tblGrid>
      <w:tr w:rsidR="003549EF" w:rsidRPr="007110A8" w:rsidTr="00D91BB9">
        <w:trPr>
          <w:cnfStyle w:val="10000000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  <w:proofErr w:type="spellStart"/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  <w:t>Логистический</w:t>
            </w:r>
            <w:proofErr w:type="spellEnd"/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  <w:lang w:val="en-US"/>
              </w:rPr>
              <w:t>закон</w:t>
            </w:r>
            <w:proofErr w:type="spellEnd"/>
          </w:p>
        </w:tc>
        <w:tc>
          <w:tcPr>
            <w:tcW w:w="3190" w:type="dxa"/>
          </w:tcPr>
          <w:p w:rsidR="003549EF" w:rsidRPr="007110A8" w:rsidRDefault="003549EF" w:rsidP="000D7948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Андерсона-Дарлинга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5</w:t>
            </w:r>
          </w:p>
        </w:tc>
        <w:tc>
          <w:tcPr>
            <w:tcW w:w="3191" w:type="dxa"/>
          </w:tcPr>
          <w:p w:rsidR="003549EF" w:rsidRPr="007110A8" w:rsidRDefault="003549EF" w:rsidP="000D7948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Андерсона-Дарлинга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15</w:t>
            </w:r>
          </w:p>
        </w:tc>
      </w:tr>
      <w:tr w:rsidR="003549EF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мерное</w:t>
            </w:r>
          </w:p>
        </w:tc>
        <w:tc>
          <w:tcPr>
            <w:tcW w:w="3190" w:type="dxa"/>
          </w:tcPr>
          <w:p w:rsidR="00C56302" w:rsidRPr="007110A8" w:rsidRDefault="00C56302" w:rsidP="00C56302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.568608</w:t>
            </w:r>
          </w:p>
          <w:p w:rsidR="003549EF" w:rsidRPr="007110A8" w:rsidRDefault="00C56302" w:rsidP="00C56302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86634</w:t>
            </w:r>
          </w:p>
          <w:p w:rsidR="00C56302" w:rsidRPr="007110A8" w:rsidRDefault="00505936" w:rsidP="00C56302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C56302" w:rsidRPr="007110A8">
              <w:rPr>
                <w:rFonts w:ascii="Times New Roman" w:hAnsi="Times New Roman" w:cs="Times New Roman"/>
                <w:sz w:val="24"/>
                <w:szCs w:val="24"/>
              </w:rPr>
              <w:t>0.143465</w:t>
            </w:r>
          </w:p>
        </w:tc>
        <w:tc>
          <w:tcPr>
            <w:tcW w:w="3191" w:type="dxa"/>
          </w:tcPr>
          <w:p w:rsidR="00983858" w:rsidRPr="007110A8" w:rsidRDefault="00983858" w:rsidP="0098385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.466280</w:t>
            </w:r>
          </w:p>
          <w:p w:rsidR="003549EF" w:rsidRPr="007110A8" w:rsidRDefault="00983858" w:rsidP="0098385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173545</w:t>
            </w:r>
          </w:p>
          <w:p w:rsidR="00983858" w:rsidRPr="007110A8" w:rsidRDefault="00505936" w:rsidP="0098385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983858" w:rsidRPr="007110A8">
              <w:rPr>
                <w:rFonts w:ascii="Times New Roman" w:hAnsi="Times New Roman" w:cs="Times New Roman"/>
                <w:sz w:val="24"/>
                <w:szCs w:val="24"/>
              </w:rPr>
              <w:t>0.143465</w:t>
            </w:r>
          </w:p>
        </w:tc>
      </w:tr>
      <w:tr w:rsidR="003549EF" w:rsidRPr="007110A8" w:rsidTr="00D91BB9">
        <w:trPr>
          <w:cnfStyle w:val="00000001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proofErr w:type="spellStart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частотное</w:t>
            </w:r>
            <w:proofErr w:type="spellEnd"/>
          </w:p>
        </w:tc>
        <w:tc>
          <w:tcPr>
            <w:tcW w:w="3190" w:type="dxa"/>
          </w:tcPr>
          <w:p w:rsidR="00254B44" w:rsidRPr="007110A8" w:rsidRDefault="00254B44" w:rsidP="00254B44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1.166123 </w:t>
            </w:r>
          </w:p>
          <w:p w:rsidR="003549EF" w:rsidRPr="007110A8" w:rsidRDefault="00254B44" w:rsidP="00254B44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01148</w:t>
            </w:r>
          </w:p>
          <w:p w:rsidR="00254B44" w:rsidRPr="007110A8" w:rsidRDefault="00CF39FC" w:rsidP="00254B44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254B44" w:rsidRPr="007110A8">
              <w:rPr>
                <w:rFonts w:ascii="Times New Roman" w:hAnsi="Times New Roman" w:cs="Times New Roman"/>
                <w:sz w:val="24"/>
                <w:szCs w:val="24"/>
              </w:rPr>
              <w:t>0.105529</w:t>
            </w:r>
          </w:p>
        </w:tc>
        <w:tc>
          <w:tcPr>
            <w:tcW w:w="3191" w:type="dxa"/>
          </w:tcPr>
          <w:p w:rsidR="00683A49" w:rsidRPr="007110A8" w:rsidRDefault="00683A49" w:rsidP="00683A4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0.845855 </w:t>
            </w:r>
          </w:p>
          <w:p w:rsidR="003549EF" w:rsidRPr="007110A8" w:rsidRDefault="00683A49" w:rsidP="00683A4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12558</w:t>
            </w:r>
          </w:p>
          <w:p w:rsidR="00683A49" w:rsidRPr="007110A8" w:rsidRDefault="00505936" w:rsidP="00683A49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683A49" w:rsidRPr="007110A8">
              <w:rPr>
                <w:rFonts w:ascii="Times New Roman" w:hAnsi="Times New Roman" w:cs="Times New Roman"/>
                <w:sz w:val="24"/>
                <w:szCs w:val="24"/>
              </w:rPr>
              <w:t>0.107272</w:t>
            </w:r>
          </w:p>
        </w:tc>
      </w:tr>
      <w:tr w:rsidR="003549EF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вероятное</w:t>
            </w:r>
          </w:p>
        </w:tc>
        <w:tc>
          <w:tcPr>
            <w:tcW w:w="3190" w:type="dxa"/>
          </w:tcPr>
          <w:p w:rsidR="00B22471" w:rsidRPr="007110A8" w:rsidRDefault="00B22471" w:rsidP="00B22471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1.166123</w:t>
            </w:r>
          </w:p>
          <w:p w:rsidR="003549EF" w:rsidRPr="007110A8" w:rsidRDefault="00B22471" w:rsidP="00B22471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01148</w:t>
            </w:r>
          </w:p>
          <w:p w:rsidR="00B22471" w:rsidRPr="007110A8" w:rsidRDefault="00505936" w:rsidP="00B22471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B22471" w:rsidRPr="007110A8">
              <w:rPr>
                <w:rFonts w:ascii="Times New Roman" w:hAnsi="Times New Roman" w:cs="Times New Roman"/>
                <w:sz w:val="24"/>
                <w:szCs w:val="24"/>
              </w:rPr>
              <w:t>0.038062</w:t>
            </w:r>
          </w:p>
        </w:tc>
        <w:tc>
          <w:tcPr>
            <w:tcW w:w="3191" w:type="dxa"/>
          </w:tcPr>
          <w:p w:rsidR="00193863" w:rsidRPr="007110A8" w:rsidRDefault="00193863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.8458551</w:t>
            </w:r>
          </w:p>
          <w:p w:rsidR="003549EF" w:rsidRPr="007110A8" w:rsidRDefault="00193863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125588</w:t>
            </w:r>
          </w:p>
          <w:p w:rsidR="00193863" w:rsidRPr="007110A8" w:rsidRDefault="00505936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193863" w:rsidRPr="007110A8">
              <w:rPr>
                <w:rFonts w:ascii="Times New Roman" w:hAnsi="Times New Roman" w:cs="Times New Roman"/>
                <w:sz w:val="24"/>
                <w:szCs w:val="24"/>
              </w:rPr>
              <w:t>0.009971</w:t>
            </w:r>
          </w:p>
        </w:tc>
      </w:tr>
      <w:tr w:rsidR="003549EF" w:rsidRPr="007110A8" w:rsidTr="00D91BB9">
        <w:trPr>
          <w:cnfStyle w:val="00000001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Асимптотически оптимальное</w:t>
            </w:r>
          </w:p>
        </w:tc>
        <w:tc>
          <w:tcPr>
            <w:tcW w:w="3190" w:type="dxa"/>
          </w:tcPr>
          <w:p w:rsidR="002C7FE9" w:rsidRPr="007110A8" w:rsidRDefault="002C7FE9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.66998</w:t>
            </w:r>
          </w:p>
          <w:p w:rsidR="002C7FE9" w:rsidRPr="007110A8" w:rsidRDefault="002C7FE9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43127</w:t>
            </w:r>
          </w:p>
          <w:p w:rsidR="00710AE8" w:rsidRPr="007110A8" w:rsidRDefault="00505936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710AE8" w:rsidRPr="007110A8">
              <w:rPr>
                <w:rFonts w:ascii="Times New Roman" w:hAnsi="Times New Roman" w:cs="Times New Roman"/>
                <w:sz w:val="24"/>
                <w:szCs w:val="24"/>
              </w:rPr>
              <w:t>0.101379</w:t>
            </w:r>
          </w:p>
        </w:tc>
        <w:tc>
          <w:tcPr>
            <w:tcW w:w="3191" w:type="dxa"/>
          </w:tcPr>
          <w:p w:rsidR="00F170B9" w:rsidRPr="007110A8" w:rsidRDefault="00F170B9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.450655</w:t>
            </w:r>
          </w:p>
          <w:p w:rsidR="003549EF" w:rsidRPr="007110A8" w:rsidRDefault="00F170B9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192741</w:t>
            </w:r>
          </w:p>
          <w:p w:rsidR="00F170B9" w:rsidRPr="007110A8" w:rsidRDefault="00505936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F170B9" w:rsidRPr="007110A8">
              <w:rPr>
                <w:rFonts w:ascii="Times New Roman" w:hAnsi="Times New Roman" w:cs="Times New Roman"/>
                <w:sz w:val="24"/>
                <w:szCs w:val="24"/>
              </w:rPr>
              <w:t>0.169977</w:t>
            </w:r>
          </w:p>
        </w:tc>
      </w:tr>
      <w:tr w:rsidR="00D91BB9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Произвольное</w:t>
            </w:r>
          </w:p>
        </w:tc>
        <w:tc>
          <w:tcPr>
            <w:tcW w:w="3190" w:type="dxa"/>
          </w:tcPr>
          <w:p w:rsidR="003549EF" w:rsidRPr="007110A8" w:rsidRDefault="00A7276E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</w:t>
            </w:r>
            <w:r w:rsidR="00384044" w:rsidRPr="007110A8">
              <w:rPr>
                <w:rFonts w:ascii="Times New Roman" w:hAnsi="Times New Roman" w:cs="Times New Roman"/>
                <w:sz w:val="24"/>
                <w:szCs w:val="24"/>
              </w:rPr>
              <w:t>S=2e+100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,  </w:t>
            </w:r>
            <w:r w:rsidR="00384044" w:rsidRPr="007110A8">
              <w:rPr>
                <w:rFonts w:ascii="Times New Roman" w:hAnsi="Times New Roman" w:cs="Times New Roman"/>
                <w:sz w:val="24"/>
                <w:szCs w:val="24"/>
              </w:rPr>
              <w:t>P=0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384044"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3191" w:type="dxa"/>
          </w:tcPr>
          <w:p w:rsidR="003549EF" w:rsidRPr="007110A8" w:rsidRDefault="00505936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A7276E" w:rsidRPr="007110A8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</w:tbl>
    <w:p w:rsidR="003549EF" w:rsidRPr="007110A8" w:rsidRDefault="003549EF" w:rsidP="00F056B1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-50"/>
        <w:tblW w:w="0" w:type="auto"/>
        <w:tblLook w:val="04A0"/>
      </w:tblPr>
      <w:tblGrid>
        <w:gridCol w:w="3190"/>
        <w:gridCol w:w="3190"/>
        <w:gridCol w:w="3191"/>
      </w:tblGrid>
      <w:tr w:rsidR="003549EF" w:rsidRPr="007110A8" w:rsidTr="00D91BB9">
        <w:trPr>
          <w:cnfStyle w:val="10000000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  <w:t>Логарифмически нормальный закон</w:t>
            </w:r>
          </w:p>
        </w:tc>
        <w:tc>
          <w:tcPr>
            <w:tcW w:w="3190" w:type="dxa"/>
          </w:tcPr>
          <w:p w:rsidR="003549EF" w:rsidRPr="007110A8" w:rsidRDefault="003549EF" w:rsidP="000D7948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Андерсона-Дарлинга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5</w:t>
            </w:r>
          </w:p>
        </w:tc>
        <w:tc>
          <w:tcPr>
            <w:tcW w:w="3191" w:type="dxa"/>
          </w:tcPr>
          <w:p w:rsidR="003549EF" w:rsidRPr="007110A8" w:rsidRDefault="003549EF" w:rsidP="000D7948">
            <w:pPr>
              <w:cnfStyle w:val="10000000000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Критерий Андерсона-Дарлинга с интервалом 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  <w:t>k</w:t>
            </w: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=15</w:t>
            </w:r>
          </w:p>
        </w:tc>
      </w:tr>
      <w:tr w:rsidR="003549EF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мерное</w:t>
            </w:r>
          </w:p>
        </w:tc>
        <w:tc>
          <w:tcPr>
            <w:tcW w:w="3190" w:type="dxa"/>
          </w:tcPr>
          <w:p w:rsidR="00364A0E" w:rsidRPr="007110A8" w:rsidRDefault="00364A0E" w:rsidP="00364A0E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1.022444 </w:t>
            </w:r>
          </w:p>
          <w:p w:rsidR="003549EF" w:rsidRPr="007110A8" w:rsidRDefault="00364A0E" w:rsidP="00364A0E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11248</w:t>
            </w:r>
          </w:p>
          <w:p w:rsidR="00364A0E" w:rsidRPr="007110A8" w:rsidRDefault="00505936" w:rsidP="00364A0E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364A0E" w:rsidRPr="007110A8">
              <w:rPr>
                <w:rFonts w:ascii="Times New Roman" w:hAnsi="Times New Roman" w:cs="Times New Roman"/>
                <w:sz w:val="24"/>
                <w:szCs w:val="24"/>
              </w:rPr>
              <w:t>0.110925</w:t>
            </w:r>
          </w:p>
        </w:tc>
        <w:tc>
          <w:tcPr>
            <w:tcW w:w="3191" w:type="dxa"/>
          </w:tcPr>
          <w:p w:rsidR="005810A9" w:rsidRPr="007110A8" w:rsidRDefault="005810A9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0.442149 </w:t>
            </w:r>
          </w:p>
          <w:p w:rsidR="003549EF" w:rsidRPr="007110A8" w:rsidRDefault="005810A9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290693</w:t>
            </w:r>
          </w:p>
          <w:p w:rsidR="005810A9" w:rsidRPr="007110A8" w:rsidRDefault="00505936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5810A9" w:rsidRPr="007110A8">
              <w:rPr>
                <w:rFonts w:ascii="Times New Roman" w:hAnsi="Times New Roman" w:cs="Times New Roman"/>
                <w:sz w:val="24"/>
                <w:szCs w:val="24"/>
              </w:rPr>
              <w:t>0.251503</w:t>
            </w:r>
          </w:p>
        </w:tc>
      </w:tr>
      <w:tr w:rsidR="003549EF" w:rsidRPr="007110A8" w:rsidTr="00D91BB9">
        <w:trPr>
          <w:cnfStyle w:val="00000001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proofErr w:type="spellStart"/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частотное</w:t>
            </w:r>
            <w:proofErr w:type="spellEnd"/>
          </w:p>
        </w:tc>
        <w:tc>
          <w:tcPr>
            <w:tcW w:w="3190" w:type="dxa"/>
          </w:tcPr>
          <w:p w:rsidR="00C23054" w:rsidRPr="007110A8" w:rsidRDefault="00C23054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1.405518 </w:t>
            </w:r>
          </w:p>
          <w:p w:rsidR="00C23054" w:rsidRPr="007110A8" w:rsidRDefault="00C23054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01319</w:t>
            </w:r>
          </w:p>
          <w:p w:rsidR="003549EF" w:rsidRPr="007110A8" w:rsidRDefault="00505936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C23054" w:rsidRPr="007110A8">
              <w:rPr>
                <w:rFonts w:ascii="Times New Roman" w:hAnsi="Times New Roman" w:cs="Times New Roman"/>
                <w:sz w:val="24"/>
                <w:szCs w:val="24"/>
              </w:rPr>
              <w:t>0.125017</w:t>
            </w:r>
          </w:p>
        </w:tc>
        <w:tc>
          <w:tcPr>
            <w:tcW w:w="3191" w:type="dxa"/>
          </w:tcPr>
          <w:p w:rsidR="00133F89" w:rsidRPr="007110A8" w:rsidRDefault="00133F89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0.927004 </w:t>
            </w:r>
          </w:p>
          <w:p w:rsidR="00133F89" w:rsidRPr="007110A8" w:rsidRDefault="00133F89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19081</w:t>
            </w:r>
          </w:p>
          <w:p w:rsidR="003549EF" w:rsidRPr="007110A8" w:rsidRDefault="00505936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133F89" w:rsidRPr="007110A8">
              <w:rPr>
                <w:rFonts w:ascii="Times New Roman" w:hAnsi="Times New Roman" w:cs="Times New Roman"/>
                <w:sz w:val="24"/>
                <w:szCs w:val="24"/>
              </w:rPr>
              <w:t>0.126459</w:t>
            </w:r>
          </w:p>
        </w:tc>
      </w:tr>
      <w:tr w:rsidR="003549EF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Равновероятное</w:t>
            </w:r>
          </w:p>
        </w:tc>
        <w:tc>
          <w:tcPr>
            <w:tcW w:w="3190" w:type="dxa"/>
          </w:tcPr>
          <w:p w:rsidR="00C01A26" w:rsidRPr="007110A8" w:rsidRDefault="00C01A26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1.405518 </w:t>
            </w:r>
          </w:p>
          <w:p w:rsidR="003549EF" w:rsidRPr="007110A8" w:rsidRDefault="00C01A26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01319</w:t>
            </w:r>
          </w:p>
          <w:p w:rsidR="00C01A26" w:rsidRPr="007110A8" w:rsidRDefault="00505936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C01A26" w:rsidRPr="007110A8">
              <w:rPr>
                <w:rFonts w:ascii="Times New Roman" w:hAnsi="Times New Roman" w:cs="Times New Roman"/>
                <w:sz w:val="24"/>
                <w:szCs w:val="24"/>
              </w:rPr>
              <w:t>0.001574</w:t>
            </w:r>
          </w:p>
        </w:tc>
        <w:tc>
          <w:tcPr>
            <w:tcW w:w="3191" w:type="dxa"/>
          </w:tcPr>
          <w:p w:rsidR="00656449" w:rsidRPr="007110A8" w:rsidRDefault="0042638F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S=0.927004</w:t>
            </w:r>
          </w:p>
          <w:p w:rsidR="003549EF" w:rsidRPr="007110A8" w:rsidRDefault="0042638F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019081</w:t>
            </w:r>
          </w:p>
          <w:p w:rsidR="0042638F" w:rsidRPr="007110A8" w:rsidRDefault="00505936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42638F" w:rsidRPr="007110A8">
              <w:rPr>
                <w:rFonts w:ascii="Times New Roman" w:hAnsi="Times New Roman" w:cs="Times New Roman"/>
                <w:sz w:val="24"/>
                <w:szCs w:val="24"/>
              </w:rPr>
              <w:t>0.011038</w:t>
            </w:r>
          </w:p>
        </w:tc>
      </w:tr>
      <w:tr w:rsidR="003549EF" w:rsidRPr="007110A8" w:rsidTr="00D91BB9">
        <w:trPr>
          <w:cnfStyle w:val="00000001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Асимптотически оптимальное</w:t>
            </w:r>
          </w:p>
        </w:tc>
        <w:tc>
          <w:tcPr>
            <w:tcW w:w="3190" w:type="dxa"/>
          </w:tcPr>
          <w:p w:rsidR="00815AE1" w:rsidRPr="007110A8" w:rsidRDefault="00815AE1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0.588694 </w:t>
            </w:r>
          </w:p>
          <w:p w:rsidR="00815AE1" w:rsidRPr="007110A8" w:rsidRDefault="00815AE1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127495</w:t>
            </w:r>
          </w:p>
          <w:p w:rsidR="003549EF" w:rsidRPr="007110A8" w:rsidRDefault="00505936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815AE1" w:rsidRPr="007110A8">
              <w:rPr>
                <w:rFonts w:ascii="Times New Roman" w:hAnsi="Times New Roman" w:cs="Times New Roman"/>
                <w:sz w:val="24"/>
                <w:szCs w:val="24"/>
              </w:rPr>
              <w:t>0.111119</w:t>
            </w:r>
          </w:p>
        </w:tc>
        <w:tc>
          <w:tcPr>
            <w:tcW w:w="3191" w:type="dxa"/>
          </w:tcPr>
          <w:p w:rsidR="00F971D9" w:rsidRPr="007110A8" w:rsidRDefault="00F971D9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S=0.446042 </w:t>
            </w:r>
          </w:p>
          <w:p w:rsidR="003549EF" w:rsidRPr="007110A8" w:rsidRDefault="00F971D9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P=0.284501</w:t>
            </w:r>
          </w:p>
          <w:p w:rsidR="00F971D9" w:rsidRPr="007110A8" w:rsidRDefault="00505936" w:rsidP="000D7948">
            <w:pPr>
              <w:cnfStyle w:val="00000001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F971D9" w:rsidRPr="007110A8">
              <w:rPr>
                <w:rFonts w:ascii="Times New Roman" w:hAnsi="Times New Roman" w:cs="Times New Roman"/>
                <w:sz w:val="24"/>
                <w:szCs w:val="24"/>
              </w:rPr>
              <w:t>0.184716</w:t>
            </w:r>
          </w:p>
        </w:tc>
      </w:tr>
      <w:tr w:rsidR="003549EF" w:rsidRPr="007110A8" w:rsidTr="00D91BB9">
        <w:trPr>
          <w:cnfStyle w:val="000000100000"/>
        </w:trPr>
        <w:tc>
          <w:tcPr>
            <w:cnfStyle w:val="001000000000"/>
            <w:tcW w:w="3190" w:type="dxa"/>
          </w:tcPr>
          <w:p w:rsidR="003549EF" w:rsidRPr="007110A8" w:rsidRDefault="003549EF" w:rsidP="000D7948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b w:val="0"/>
                <w:sz w:val="24"/>
                <w:szCs w:val="24"/>
              </w:rPr>
              <w:t>Произвольное</w:t>
            </w:r>
          </w:p>
        </w:tc>
        <w:tc>
          <w:tcPr>
            <w:tcW w:w="3190" w:type="dxa"/>
          </w:tcPr>
          <w:p w:rsidR="003549EF" w:rsidRPr="007110A8" w:rsidRDefault="004758BC" w:rsidP="00537F14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               </w:t>
            </w:r>
            <w:r w:rsidR="00537F14"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  S=12.561146, P=0</w:t>
            </w:r>
            <w:r w:rsidRPr="007110A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  <w:tc>
          <w:tcPr>
            <w:tcW w:w="3191" w:type="dxa"/>
          </w:tcPr>
          <w:p w:rsidR="003549EF" w:rsidRPr="007110A8" w:rsidRDefault="00505936" w:rsidP="000D7948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110A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-valu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4758BC" w:rsidRPr="007110A8">
              <w:rPr>
                <w:rFonts w:ascii="Times New Roman" w:hAnsi="Times New Roman" w:cs="Times New Roman"/>
                <w:sz w:val="24"/>
                <w:szCs w:val="24"/>
              </w:rPr>
              <w:t xml:space="preserve">0.25  </w:t>
            </w:r>
          </w:p>
        </w:tc>
      </w:tr>
    </w:tbl>
    <w:p w:rsidR="003549EF" w:rsidRPr="007110A8" w:rsidRDefault="003549EF" w:rsidP="00F056B1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D63623" w:rsidRPr="007110A8" w:rsidRDefault="00D63623" w:rsidP="00F056B1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D63623" w:rsidRPr="007110A8" w:rsidRDefault="00D63623" w:rsidP="00F056B1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D63623" w:rsidRPr="007110A8" w:rsidRDefault="00D63623" w:rsidP="00F056B1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D63623" w:rsidRPr="007110A8" w:rsidRDefault="00D63623" w:rsidP="00F056B1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D63623" w:rsidRPr="007110A8" w:rsidRDefault="00D63623" w:rsidP="00F056B1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F056B1" w:rsidRPr="007110A8" w:rsidRDefault="00F056B1" w:rsidP="00F056B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b/>
          <w:sz w:val="24"/>
          <w:szCs w:val="24"/>
        </w:rPr>
        <w:t>4</w:t>
      </w:r>
      <w:r w:rsidRPr="007110A8">
        <w:rPr>
          <w:rFonts w:ascii="Times New Roman" w:hAnsi="Times New Roman" w:cs="Times New Roman"/>
          <w:sz w:val="24"/>
          <w:szCs w:val="24"/>
        </w:rPr>
        <w:t xml:space="preserve">. Подобрать наилучшую вероятностную модель для результатов измерений </w:t>
      </w:r>
      <w:proofErr w:type="spellStart"/>
      <w:r w:rsidRPr="007110A8">
        <w:rPr>
          <w:rFonts w:ascii="Times New Roman" w:hAnsi="Times New Roman" w:cs="Times New Roman"/>
          <w:sz w:val="24"/>
          <w:szCs w:val="24"/>
        </w:rPr>
        <w:t>Ньюкомба</w:t>
      </w:r>
      <w:proofErr w:type="spellEnd"/>
      <w:r w:rsidRPr="007110A8">
        <w:rPr>
          <w:rFonts w:ascii="Times New Roman" w:hAnsi="Times New Roman" w:cs="Times New Roman"/>
          <w:sz w:val="24"/>
          <w:szCs w:val="24"/>
        </w:rPr>
        <w:t xml:space="preserve"> (см. таблицу 4).</w:t>
      </w:r>
    </w:p>
    <w:p w:rsidR="00F056B1" w:rsidRPr="007110A8" w:rsidRDefault="00F056B1" w:rsidP="00F056B1">
      <w:pPr>
        <w:pStyle w:val="a7"/>
        <w:rPr>
          <w:rFonts w:ascii="Times New Roman" w:hAnsi="Times New Roman" w:cs="Times New Roman"/>
          <w:szCs w:val="24"/>
        </w:rPr>
      </w:pPr>
      <w:r w:rsidRPr="007110A8">
        <w:rPr>
          <w:rFonts w:ascii="Times New Roman" w:hAnsi="Times New Roman" w:cs="Times New Roman"/>
          <w:szCs w:val="24"/>
        </w:rPr>
        <w:t xml:space="preserve">Таблица 4. Измерения </w:t>
      </w:r>
      <w:proofErr w:type="spellStart"/>
      <w:r w:rsidRPr="007110A8">
        <w:rPr>
          <w:rFonts w:ascii="Times New Roman" w:hAnsi="Times New Roman" w:cs="Times New Roman"/>
          <w:szCs w:val="24"/>
        </w:rPr>
        <w:t>Саймона</w:t>
      </w:r>
      <w:proofErr w:type="spellEnd"/>
      <w:r w:rsidRPr="007110A8">
        <w:rPr>
          <w:rFonts w:ascii="Times New Roman" w:hAnsi="Times New Roman" w:cs="Times New Roman"/>
          <w:szCs w:val="24"/>
        </w:rPr>
        <w:t xml:space="preserve"> </w:t>
      </w:r>
      <w:proofErr w:type="spellStart"/>
      <w:r w:rsidRPr="007110A8">
        <w:rPr>
          <w:rFonts w:ascii="Times New Roman" w:hAnsi="Times New Roman" w:cs="Times New Roman"/>
          <w:szCs w:val="24"/>
        </w:rPr>
        <w:t>Ньюкомба</w:t>
      </w:r>
      <w:proofErr w:type="spellEnd"/>
      <w:r w:rsidRPr="007110A8">
        <w:rPr>
          <w:rFonts w:ascii="Times New Roman" w:hAnsi="Times New Roman" w:cs="Times New Roman"/>
          <w:szCs w:val="24"/>
        </w:rPr>
        <w:t xml:space="preserve"> (×10</w:t>
      </w:r>
      <w:r w:rsidRPr="007110A8">
        <w:rPr>
          <w:rFonts w:ascii="Times New Roman" w:hAnsi="Times New Roman" w:cs="Times New Roman"/>
          <w:szCs w:val="24"/>
          <w:vertAlign w:val="superscript"/>
        </w:rPr>
        <w:t>-3</w:t>
      </w:r>
      <w:r w:rsidRPr="007110A8">
        <w:rPr>
          <w:rFonts w:ascii="Times New Roman" w:hAnsi="Times New Roman" w:cs="Times New Roman"/>
          <w:szCs w:val="24"/>
        </w:rPr>
        <w:t xml:space="preserve"> + 24.8, в миллионных долях секунды)</w:t>
      </w:r>
    </w:p>
    <w:tbl>
      <w:tblPr>
        <w:tblW w:w="5081" w:type="dxa"/>
        <w:tblInd w:w="19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4A0"/>
      </w:tblPr>
      <w:tblGrid>
        <w:gridCol w:w="725"/>
        <w:gridCol w:w="726"/>
        <w:gridCol w:w="726"/>
        <w:gridCol w:w="726"/>
        <w:gridCol w:w="726"/>
        <w:gridCol w:w="726"/>
        <w:gridCol w:w="726"/>
      </w:tblGrid>
      <w:tr w:rsidR="00F056B1" w:rsidRPr="007110A8" w:rsidTr="00E754C5">
        <w:trPr>
          <w:trHeight w:val="227"/>
        </w:trPr>
        <w:tc>
          <w:tcPr>
            <w:tcW w:w="725" w:type="dxa"/>
            <w:tcBorders>
              <w:top w:val="single" w:sz="4" w:space="0" w:color="auto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726" w:type="dxa"/>
            <w:tcBorders>
              <w:top w:val="single" w:sz="4" w:space="0" w:color="auto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726" w:type="dxa"/>
            <w:tcBorders>
              <w:top w:val="single" w:sz="4" w:space="0" w:color="auto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726" w:type="dxa"/>
            <w:tcBorders>
              <w:top w:val="single" w:sz="4" w:space="0" w:color="auto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726" w:type="dxa"/>
            <w:tcBorders>
              <w:top w:val="single" w:sz="4" w:space="0" w:color="auto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726" w:type="dxa"/>
            <w:tcBorders>
              <w:top w:val="single" w:sz="4" w:space="0" w:color="auto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726" w:type="dxa"/>
            <w:tcBorders>
              <w:top w:val="single" w:sz="4" w:space="0" w:color="auto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9</w:t>
            </w:r>
          </w:p>
        </w:tc>
      </w:tr>
      <w:tr w:rsidR="00F056B1" w:rsidRPr="007110A8" w:rsidTr="00E754C5">
        <w:trPr>
          <w:trHeight w:val="227"/>
        </w:trPr>
        <w:tc>
          <w:tcPr>
            <w:tcW w:w="725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7</w:t>
            </w:r>
          </w:p>
        </w:tc>
      </w:tr>
      <w:tr w:rsidR="00F056B1" w:rsidRPr="007110A8" w:rsidTr="00E754C5">
        <w:trPr>
          <w:trHeight w:val="227"/>
        </w:trPr>
        <w:tc>
          <w:tcPr>
            <w:tcW w:w="725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8</w:t>
            </w:r>
          </w:p>
        </w:tc>
      </w:tr>
      <w:tr w:rsidR="00F056B1" w:rsidRPr="007110A8" w:rsidTr="00E754C5">
        <w:trPr>
          <w:trHeight w:val="227"/>
        </w:trPr>
        <w:tc>
          <w:tcPr>
            <w:tcW w:w="725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9</w:t>
            </w:r>
          </w:p>
        </w:tc>
      </w:tr>
      <w:tr w:rsidR="00F056B1" w:rsidRPr="007110A8" w:rsidTr="00E754C5">
        <w:trPr>
          <w:trHeight w:val="227"/>
        </w:trPr>
        <w:tc>
          <w:tcPr>
            <w:tcW w:w="725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16</w:t>
            </w:r>
          </w:p>
        </w:tc>
      </w:tr>
      <w:tr w:rsidR="00F056B1" w:rsidRPr="007110A8" w:rsidTr="00E754C5">
        <w:trPr>
          <w:trHeight w:val="227"/>
        </w:trPr>
        <w:tc>
          <w:tcPr>
            <w:tcW w:w="725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-44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3</w:t>
            </w:r>
          </w:p>
        </w:tc>
      </w:tr>
      <w:tr w:rsidR="00F056B1" w:rsidRPr="007110A8" w:rsidTr="00E754C5">
        <w:trPr>
          <w:trHeight w:val="227"/>
        </w:trPr>
        <w:tc>
          <w:tcPr>
            <w:tcW w:w="725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6B1" w:rsidRPr="007110A8" w:rsidTr="00E754C5">
        <w:trPr>
          <w:trHeight w:val="227"/>
        </w:trPr>
        <w:tc>
          <w:tcPr>
            <w:tcW w:w="725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6B1" w:rsidRPr="007110A8" w:rsidTr="00E754C5">
        <w:trPr>
          <w:trHeight w:val="95"/>
        </w:trPr>
        <w:tc>
          <w:tcPr>
            <w:tcW w:w="725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726" w:type="dxa"/>
            <w:tcBorders>
              <w:top w:val="nil"/>
              <w:bottom w:val="nil"/>
            </w:tcBorders>
            <w:noWrap/>
            <w:vAlign w:val="bottom"/>
            <w:hideMark/>
          </w:tcPr>
          <w:p w:rsidR="00F056B1" w:rsidRPr="007110A8" w:rsidRDefault="00F056B1" w:rsidP="00E754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6B1" w:rsidRPr="007110A8" w:rsidTr="00E754C5">
        <w:trPr>
          <w:trHeight w:val="227"/>
        </w:trPr>
        <w:tc>
          <w:tcPr>
            <w:tcW w:w="725" w:type="dxa"/>
            <w:tcBorders>
              <w:top w:val="nil"/>
              <w:bottom w:val="single" w:sz="4" w:space="0" w:color="auto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-2</w:t>
            </w:r>
          </w:p>
        </w:tc>
        <w:tc>
          <w:tcPr>
            <w:tcW w:w="726" w:type="dxa"/>
            <w:tcBorders>
              <w:top w:val="nil"/>
              <w:bottom w:val="single" w:sz="4" w:space="0" w:color="auto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726" w:type="dxa"/>
            <w:tcBorders>
              <w:top w:val="nil"/>
              <w:bottom w:val="single" w:sz="4" w:space="0" w:color="auto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726" w:type="dxa"/>
            <w:tcBorders>
              <w:top w:val="nil"/>
              <w:bottom w:val="single" w:sz="4" w:space="0" w:color="auto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726" w:type="dxa"/>
            <w:tcBorders>
              <w:top w:val="nil"/>
              <w:bottom w:val="single" w:sz="4" w:space="0" w:color="auto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726" w:type="dxa"/>
            <w:tcBorders>
              <w:top w:val="nil"/>
              <w:bottom w:val="single" w:sz="4" w:space="0" w:color="auto"/>
            </w:tcBorders>
            <w:noWrap/>
            <w:vAlign w:val="bottom"/>
            <w:hideMark/>
          </w:tcPr>
          <w:p w:rsidR="00F056B1" w:rsidRPr="007110A8" w:rsidRDefault="00F056B1" w:rsidP="00E754C5">
            <w:pPr>
              <w:pStyle w:val="a5"/>
              <w:rPr>
                <w:sz w:val="24"/>
                <w:szCs w:val="24"/>
                <w:lang w:eastAsia="ru-RU"/>
              </w:rPr>
            </w:pPr>
            <w:r w:rsidRPr="007110A8">
              <w:rPr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726" w:type="dxa"/>
            <w:tcBorders>
              <w:top w:val="nil"/>
              <w:bottom w:val="single" w:sz="4" w:space="0" w:color="auto"/>
            </w:tcBorders>
            <w:noWrap/>
            <w:vAlign w:val="bottom"/>
            <w:hideMark/>
          </w:tcPr>
          <w:p w:rsidR="00F056B1" w:rsidRPr="007110A8" w:rsidRDefault="00F056B1" w:rsidP="00E754C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F056B1" w:rsidRPr="007110A8" w:rsidRDefault="00F056B1">
      <w:pPr>
        <w:rPr>
          <w:rFonts w:ascii="Times New Roman" w:hAnsi="Times New Roman" w:cs="Times New Roman"/>
          <w:sz w:val="24"/>
          <w:szCs w:val="24"/>
        </w:rPr>
      </w:pPr>
    </w:p>
    <w:p w:rsidR="00E25462" w:rsidRPr="007110A8" w:rsidRDefault="00E25462" w:rsidP="00E25462">
      <w:pPr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sz w:val="24"/>
          <w:szCs w:val="24"/>
        </w:rPr>
        <w:t>Логистическое</w:t>
      </w:r>
    </w:p>
    <w:p w:rsidR="00E25462" w:rsidRPr="007110A8" w:rsidRDefault="00E25462" w:rsidP="00E25462">
      <w:pPr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sz w:val="24"/>
          <w:szCs w:val="24"/>
        </w:rPr>
        <w:t>Начальное приближение</w:t>
      </w:r>
    </w:p>
    <w:p w:rsidR="00E25462" w:rsidRPr="007110A8" w:rsidRDefault="00E25462" w:rsidP="00E25462">
      <w:pPr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sz w:val="24"/>
          <w:szCs w:val="24"/>
        </w:rPr>
        <w:t>масштаба t[0] = 5.92420804278634</w:t>
      </w:r>
    </w:p>
    <w:p w:rsidR="00E25462" w:rsidRPr="007110A8" w:rsidRDefault="00E25462" w:rsidP="00E25462">
      <w:pPr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sz w:val="24"/>
          <w:szCs w:val="24"/>
        </w:rPr>
        <w:t>сдвига t[1] = 26.21185909090909</w:t>
      </w:r>
    </w:p>
    <w:p w:rsidR="00E25462" w:rsidRPr="007110A8" w:rsidRDefault="00E25462" w:rsidP="00E25462">
      <w:pPr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sz w:val="24"/>
          <w:szCs w:val="24"/>
        </w:rPr>
        <w:t>Сложная гипотеза</w:t>
      </w:r>
    </w:p>
    <w:p w:rsidR="00E25462" w:rsidRPr="007110A8" w:rsidRDefault="00E25462" w:rsidP="00E25462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7110A8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7110A8">
        <w:rPr>
          <w:rFonts w:ascii="Times New Roman" w:hAnsi="Times New Roman" w:cs="Times New Roman"/>
          <w:sz w:val="24"/>
          <w:szCs w:val="24"/>
        </w:rPr>
        <w:t>татистика</w:t>
      </w:r>
      <w:proofErr w:type="spellEnd"/>
      <w:r w:rsidRPr="007110A8">
        <w:rPr>
          <w:rFonts w:ascii="Times New Roman" w:hAnsi="Times New Roman" w:cs="Times New Roman"/>
          <w:sz w:val="24"/>
          <w:szCs w:val="24"/>
        </w:rPr>
        <w:t xml:space="preserve"> Колмогорова подчиняется распределению Гамма (7.5402,0.0451,0.2422)</w:t>
      </w:r>
    </w:p>
    <w:p w:rsidR="00E25462" w:rsidRPr="007110A8" w:rsidRDefault="00E25462" w:rsidP="00E25462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7110A8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7110A8">
        <w:rPr>
          <w:rFonts w:ascii="Times New Roman" w:hAnsi="Times New Roman" w:cs="Times New Roman"/>
          <w:sz w:val="24"/>
          <w:szCs w:val="24"/>
        </w:rPr>
        <w:t>татистика</w:t>
      </w:r>
      <w:proofErr w:type="spellEnd"/>
      <w:r w:rsidRPr="007110A8">
        <w:rPr>
          <w:rFonts w:ascii="Times New Roman" w:hAnsi="Times New Roman" w:cs="Times New Roman"/>
          <w:sz w:val="24"/>
          <w:szCs w:val="24"/>
        </w:rPr>
        <w:t xml:space="preserve"> Омега-малое кв. </w:t>
      </w:r>
      <w:proofErr w:type="spellStart"/>
      <w:r w:rsidRPr="007110A8">
        <w:rPr>
          <w:rFonts w:ascii="Times New Roman" w:hAnsi="Times New Roman" w:cs="Times New Roman"/>
          <w:sz w:val="24"/>
          <w:szCs w:val="24"/>
        </w:rPr>
        <w:t>Мизеса</w:t>
      </w:r>
      <w:proofErr w:type="spellEnd"/>
      <w:r w:rsidRPr="007110A8">
        <w:rPr>
          <w:rFonts w:ascii="Times New Roman" w:hAnsi="Times New Roman" w:cs="Times New Roman"/>
          <w:sz w:val="24"/>
          <w:szCs w:val="24"/>
        </w:rPr>
        <w:t xml:space="preserve"> подчиняется распределению Sb-Дж (3.2137,1.3612,0.3600,0.0105)</w:t>
      </w:r>
    </w:p>
    <w:p w:rsidR="00E25462" w:rsidRPr="007110A8" w:rsidRDefault="00E25462" w:rsidP="00E25462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7110A8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7110A8">
        <w:rPr>
          <w:rFonts w:ascii="Times New Roman" w:hAnsi="Times New Roman" w:cs="Times New Roman"/>
          <w:sz w:val="24"/>
          <w:szCs w:val="24"/>
        </w:rPr>
        <w:t>татистика</w:t>
      </w:r>
      <w:proofErr w:type="spellEnd"/>
      <w:r w:rsidRPr="007110A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10A8">
        <w:rPr>
          <w:rFonts w:ascii="Times New Roman" w:hAnsi="Times New Roman" w:cs="Times New Roman"/>
          <w:sz w:val="24"/>
          <w:szCs w:val="24"/>
        </w:rPr>
        <w:t>Омега-большое</w:t>
      </w:r>
      <w:proofErr w:type="spellEnd"/>
      <w:r w:rsidRPr="007110A8">
        <w:rPr>
          <w:rFonts w:ascii="Times New Roman" w:hAnsi="Times New Roman" w:cs="Times New Roman"/>
          <w:sz w:val="24"/>
          <w:szCs w:val="24"/>
        </w:rPr>
        <w:t xml:space="preserve"> кв. </w:t>
      </w:r>
      <w:proofErr w:type="spellStart"/>
      <w:r w:rsidRPr="007110A8">
        <w:rPr>
          <w:rFonts w:ascii="Times New Roman" w:hAnsi="Times New Roman" w:cs="Times New Roman"/>
          <w:sz w:val="24"/>
          <w:szCs w:val="24"/>
        </w:rPr>
        <w:t>Мизеса</w:t>
      </w:r>
      <w:proofErr w:type="spellEnd"/>
      <w:r w:rsidRPr="007110A8">
        <w:rPr>
          <w:rFonts w:ascii="Times New Roman" w:hAnsi="Times New Roman" w:cs="Times New Roman"/>
          <w:sz w:val="24"/>
          <w:szCs w:val="24"/>
        </w:rPr>
        <w:t xml:space="preserve"> подчиняется распределению Sb-Дж (3.4090,1.4340,2.4480,0.0950)</w:t>
      </w:r>
    </w:p>
    <w:p w:rsidR="00E25462" w:rsidRPr="007110A8" w:rsidRDefault="00E25462" w:rsidP="00E25462">
      <w:pPr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sz w:val="24"/>
          <w:szCs w:val="24"/>
        </w:rPr>
        <w:t xml:space="preserve">Уровень значимости (вероятность ошибки первого рода) a= 0.01    </w:t>
      </w:r>
    </w:p>
    <w:p w:rsidR="00E25462" w:rsidRPr="007110A8" w:rsidRDefault="00E25462" w:rsidP="00E25462">
      <w:pPr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sz w:val="24"/>
          <w:szCs w:val="24"/>
        </w:rPr>
        <w:t>Достигаемый уровень значимости (вероятность согласия) P=1-G(S|H0)= 0.187989918452438</w:t>
      </w:r>
    </w:p>
    <w:p w:rsidR="00E25462" w:rsidRPr="007110A8" w:rsidRDefault="00E25462" w:rsidP="00E25462">
      <w:pPr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sz w:val="24"/>
          <w:szCs w:val="24"/>
        </w:rPr>
        <w:t>P&gt;a: гипотеза о согласии НЕ ОТВЕРГАЕТСЯ</w:t>
      </w:r>
    </w:p>
    <w:p w:rsidR="00E25462" w:rsidRPr="007110A8" w:rsidRDefault="00E25462" w:rsidP="00E25462">
      <w:pPr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sz w:val="24"/>
          <w:szCs w:val="24"/>
        </w:rPr>
        <w:t>Результаты проверки согласия: k=5, r=2</w:t>
      </w:r>
    </w:p>
    <w:p w:rsidR="00E25462" w:rsidRPr="007110A8" w:rsidRDefault="00E25462" w:rsidP="00E25462">
      <w:pPr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sz w:val="24"/>
          <w:szCs w:val="24"/>
        </w:rPr>
        <w:t>* Хи-квадрат Пирсона S=1.394880531143327 P=0.4978580585422916</w:t>
      </w:r>
    </w:p>
    <w:p w:rsidR="00E25462" w:rsidRPr="007110A8" w:rsidRDefault="00E25462" w:rsidP="00E25462">
      <w:pPr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sz w:val="24"/>
          <w:szCs w:val="24"/>
        </w:rPr>
        <w:t>* Колмогорова S=0.734903976730626 P=0.1145010560404827</w:t>
      </w:r>
    </w:p>
    <w:p w:rsidR="00E25462" w:rsidRPr="007110A8" w:rsidRDefault="00E25462" w:rsidP="00E25462">
      <w:pPr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sz w:val="24"/>
          <w:szCs w:val="24"/>
        </w:rPr>
        <w:t xml:space="preserve">* Омега-малое кв. </w:t>
      </w:r>
      <w:proofErr w:type="spellStart"/>
      <w:r w:rsidRPr="007110A8">
        <w:rPr>
          <w:rFonts w:ascii="Times New Roman" w:hAnsi="Times New Roman" w:cs="Times New Roman"/>
          <w:sz w:val="24"/>
          <w:szCs w:val="24"/>
        </w:rPr>
        <w:t>Мизеса</w:t>
      </w:r>
      <w:proofErr w:type="spellEnd"/>
      <w:r w:rsidRPr="007110A8">
        <w:rPr>
          <w:rFonts w:ascii="Times New Roman" w:hAnsi="Times New Roman" w:cs="Times New Roman"/>
          <w:sz w:val="24"/>
          <w:szCs w:val="24"/>
        </w:rPr>
        <w:t xml:space="preserve"> S=0.07501505691872806 P=0.1266572402658887</w:t>
      </w:r>
    </w:p>
    <w:p w:rsidR="00E25462" w:rsidRPr="007110A8" w:rsidRDefault="00E25462" w:rsidP="00E25462">
      <w:pPr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sz w:val="24"/>
          <w:szCs w:val="24"/>
        </w:rPr>
        <w:t xml:space="preserve">* </w:t>
      </w:r>
      <w:proofErr w:type="gramStart"/>
      <w:r w:rsidRPr="007110A8">
        <w:rPr>
          <w:rFonts w:ascii="Times New Roman" w:hAnsi="Times New Roman" w:cs="Times New Roman"/>
          <w:sz w:val="24"/>
          <w:szCs w:val="24"/>
        </w:rPr>
        <w:t>Омега-большое</w:t>
      </w:r>
      <w:proofErr w:type="gramEnd"/>
      <w:r w:rsidRPr="007110A8">
        <w:rPr>
          <w:rFonts w:ascii="Times New Roman" w:hAnsi="Times New Roman" w:cs="Times New Roman"/>
          <w:sz w:val="24"/>
          <w:szCs w:val="24"/>
        </w:rPr>
        <w:t xml:space="preserve"> кв. </w:t>
      </w:r>
      <w:proofErr w:type="spellStart"/>
      <w:r w:rsidRPr="007110A8">
        <w:rPr>
          <w:rFonts w:ascii="Times New Roman" w:hAnsi="Times New Roman" w:cs="Times New Roman"/>
          <w:sz w:val="24"/>
          <w:szCs w:val="24"/>
        </w:rPr>
        <w:t>Мизеса</w:t>
      </w:r>
      <w:proofErr w:type="spellEnd"/>
      <w:r w:rsidRPr="007110A8">
        <w:rPr>
          <w:rFonts w:ascii="Times New Roman" w:hAnsi="Times New Roman" w:cs="Times New Roman"/>
          <w:sz w:val="24"/>
          <w:szCs w:val="24"/>
        </w:rPr>
        <w:t xml:space="preserve"> S=0.8416221561698478 P=0.01294331896108881</w:t>
      </w:r>
    </w:p>
    <w:p w:rsidR="00E25462" w:rsidRPr="007110A8" w:rsidRDefault="00E25462" w:rsidP="00E25462">
      <w:pPr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sz w:val="24"/>
          <w:szCs w:val="24"/>
        </w:rPr>
        <w:t>Наилучшее</w:t>
      </w:r>
      <w:proofErr w:type="gramStart"/>
      <w:r w:rsidRPr="007110A8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</w:p>
    <w:p w:rsidR="00E25462" w:rsidRPr="007110A8" w:rsidRDefault="00E25462" w:rsidP="00E25462">
      <w:pPr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sz w:val="24"/>
          <w:szCs w:val="24"/>
        </w:rPr>
        <w:t>Лог(27.0894,3.3571)</w:t>
      </w:r>
    </w:p>
    <w:p w:rsidR="009C3815" w:rsidRPr="007110A8" w:rsidRDefault="009C3815" w:rsidP="00E25462">
      <w:pPr>
        <w:rPr>
          <w:rFonts w:ascii="Times New Roman" w:hAnsi="Times New Roman" w:cs="Times New Roman"/>
          <w:sz w:val="24"/>
          <w:szCs w:val="24"/>
        </w:rPr>
      </w:pPr>
      <w:r w:rsidRPr="007110A8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>
            <wp:extent cx="5052952" cy="3604438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3" cstate="print"/>
                    <a:srcRect l="34196" t="11147" r="12092" b="20700"/>
                    <a:stretch/>
                  </pic:blipFill>
                  <pic:spPr bwMode="auto">
                    <a:xfrm>
                      <a:off x="0" y="0"/>
                      <a:ext cx="5061694" cy="36106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9C3815" w:rsidRPr="007110A8" w:rsidSect="00FB3B8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3D12CA"/>
    <w:multiLevelType w:val="hybridMultilevel"/>
    <w:tmpl w:val="EA6AA2B6"/>
    <w:lvl w:ilvl="0" w:tplc="2360743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39663AD6"/>
    <w:multiLevelType w:val="hybridMultilevel"/>
    <w:tmpl w:val="AAE45C66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EC94DF1"/>
    <w:multiLevelType w:val="multilevel"/>
    <w:tmpl w:val="A1E423F4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B87060"/>
    <w:rsid w:val="00004EDD"/>
    <w:rsid w:val="00005364"/>
    <w:rsid w:val="00007D10"/>
    <w:rsid w:val="00021CDC"/>
    <w:rsid w:val="0003182B"/>
    <w:rsid w:val="00045338"/>
    <w:rsid w:val="0007572F"/>
    <w:rsid w:val="000855BC"/>
    <w:rsid w:val="000863A5"/>
    <w:rsid w:val="0008661B"/>
    <w:rsid w:val="0009519C"/>
    <w:rsid w:val="000A180C"/>
    <w:rsid w:val="000D2F61"/>
    <w:rsid w:val="001056F3"/>
    <w:rsid w:val="00113E4E"/>
    <w:rsid w:val="00120B63"/>
    <w:rsid w:val="00124192"/>
    <w:rsid w:val="00124D76"/>
    <w:rsid w:val="00133F89"/>
    <w:rsid w:val="00146E4D"/>
    <w:rsid w:val="00147E17"/>
    <w:rsid w:val="00167732"/>
    <w:rsid w:val="00186EAE"/>
    <w:rsid w:val="00186F4A"/>
    <w:rsid w:val="00193863"/>
    <w:rsid w:val="001A462A"/>
    <w:rsid w:val="001B66FE"/>
    <w:rsid w:val="00205615"/>
    <w:rsid w:val="00212A29"/>
    <w:rsid w:val="00222265"/>
    <w:rsid w:val="00226FAA"/>
    <w:rsid w:val="00230A7E"/>
    <w:rsid w:val="00233CD9"/>
    <w:rsid w:val="00237220"/>
    <w:rsid w:val="00254B44"/>
    <w:rsid w:val="002553B6"/>
    <w:rsid w:val="00276608"/>
    <w:rsid w:val="00281F0D"/>
    <w:rsid w:val="002822BD"/>
    <w:rsid w:val="0029688C"/>
    <w:rsid w:val="002C7FE9"/>
    <w:rsid w:val="00306119"/>
    <w:rsid w:val="00317DB0"/>
    <w:rsid w:val="003549EF"/>
    <w:rsid w:val="00363A31"/>
    <w:rsid w:val="00364A0E"/>
    <w:rsid w:val="00384044"/>
    <w:rsid w:val="00391684"/>
    <w:rsid w:val="003B2092"/>
    <w:rsid w:val="003D030E"/>
    <w:rsid w:val="003D77E3"/>
    <w:rsid w:val="003E036C"/>
    <w:rsid w:val="003F568B"/>
    <w:rsid w:val="00403E9B"/>
    <w:rsid w:val="004064B9"/>
    <w:rsid w:val="00411518"/>
    <w:rsid w:val="004178AE"/>
    <w:rsid w:val="0042638F"/>
    <w:rsid w:val="00430239"/>
    <w:rsid w:val="00447638"/>
    <w:rsid w:val="00456C97"/>
    <w:rsid w:val="004725AE"/>
    <w:rsid w:val="004758BC"/>
    <w:rsid w:val="00475CBC"/>
    <w:rsid w:val="0048714D"/>
    <w:rsid w:val="00494432"/>
    <w:rsid w:val="004A2936"/>
    <w:rsid w:val="004B7CF6"/>
    <w:rsid w:val="004C0AC5"/>
    <w:rsid w:val="004D2E2A"/>
    <w:rsid w:val="004D3240"/>
    <w:rsid w:val="004E1666"/>
    <w:rsid w:val="005008F3"/>
    <w:rsid w:val="00505936"/>
    <w:rsid w:val="00537F14"/>
    <w:rsid w:val="005446BD"/>
    <w:rsid w:val="00551D8A"/>
    <w:rsid w:val="00552C13"/>
    <w:rsid w:val="005575A2"/>
    <w:rsid w:val="00570F5E"/>
    <w:rsid w:val="00572E3D"/>
    <w:rsid w:val="005810A9"/>
    <w:rsid w:val="00582394"/>
    <w:rsid w:val="00592CBB"/>
    <w:rsid w:val="005A19D7"/>
    <w:rsid w:val="005A7F1B"/>
    <w:rsid w:val="005B616C"/>
    <w:rsid w:val="005C62A2"/>
    <w:rsid w:val="005D2D25"/>
    <w:rsid w:val="005E7C28"/>
    <w:rsid w:val="005F3B13"/>
    <w:rsid w:val="005F695C"/>
    <w:rsid w:val="006012D7"/>
    <w:rsid w:val="006059D7"/>
    <w:rsid w:val="00606A59"/>
    <w:rsid w:val="0062420C"/>
    <w:rsid w:val="00630B51"/>
    <w:rsid w:val="00647CAF"/>
    <w:rsid w:val="00656449"/>
    <w:rsid w:val="00683A49"/>
    <w:rsid w:val="0069778B"/>
    <w:rsid w:val="006A0E90"/>
    <w:rsid w:val="006D6BDD"/>
    <w:rsid w:val="006E030E"/>
    <w:rsid w:val="007102B7"/>
    <w:rsid w:val="00710AE8"/>
    <w:rsid w:val="00710C89"/>
    <w:rsid w:val="007110A8"/>
    <w:rsid w:val="00731FDC"/>
    <w:rsid w:val="007377A4"/>
    <w:rsid w:val="00744A4F"/>
    <w:rsid w:val="00754E89"/>
    <w:rsid w:val="00777B6E"/>
    <w:rsid w:val="00786EDC"/>
    <w:rsid w:val="00791EA4"/>
    <w:rsid w:val="007B4E43"/>
    <w:rsid w:val="007B796A"/>
    <w:rsid w:val="007C14C3"/>
    <w:rsid w:val="007C6BF7"/>
    <w:rsid w:val="007E2EF9"/>
    <w:rsid w:val="00815AE1"/>
    <w:rsid w:val="008219BE"/>
    <w:rsid w:val="0082468A"/>
    <w:rsid w:val="008325C5"/>
    <w:rsid w:val="00886C95"/>
    <w:rsid w:val="00896429"/>
    <w:rsid w:val="008B7FBA"/>
    <w:rsid w:val="008C12D4"/>
    <w:rsid w:val="008D3D91"/>
    <w:rsid w:val="008D5DC8"/>
    <w:rsid w:val="008F6195"/>
    <w:rsid w:val="00903545"/>
    <w:rsid w:val="00914431"/>
    <w:rsid w:val="00927857"/>
    <w:rsid w:val="009376AB"/>
    <w:rsid w:val="00983858"/>
    <w:rsid w:val="00986AF3"/>
    <w:rsid w:val="009917A4"/>
    <w:rsid w:val="009A540F"/>
    <w:rsid w:val="009B1A3A"/>
    <w:rsid w:val="009B40D7"/>
    <w:rsid w:val="009B5C23"/>
    <w:rsid w:val="009C0681"/>
    <w:rsid w:val="009C0D4E"/>
    <w:rsid w:val="009C3815"/>
    <w:rsid w:val="009D242D"/>
    <w:rsid w:val="009F6774"/>
    <w:rsid w:val="00A01BE7"/>
    <w:rsid w:val="00A06C2C"/>
    <w:rsid w:val="00A26788"/>
    <w:rsid w:val="00A60B93"/>
    <w:rsid w:val="00A7276E"/>
    <w:rsid w:val="00AA33B3"/>
    <w:rsid w:val="00AB14B7"/>
    <w:rsid w:val="00AE4670"/>
    <w:rsid w:val="00AE58F2"/>
    <w:rsid w:val="00AF570E"/>
    <w:rsid w:val="00B06421"/>
    <w:rsid w:val="00B21CBF"/>
    <w:rsid w:val="00B22471"/>
    <w:rsid w:val="00B37AA8"/>
    <w:rsid w:val="00B6018C"/>
    <w:rsid w:val="00B81689"/>
    <w:rsid w:val="00B87060"/>
    <w:rsid w:val="00B97E9D"/>
    <w:rsid w:val="00BB10FC"/>
    <w:rsid w:val="00BB70FF"/>
    <w:rsid w:val="00BD2839"/>
    <w:rsid w:val="00BD7DE7"/>
    <w:rsid w:val="00BE31D2"/>
    <w:rsid w:val="00BF7477"/>
    <w:rsid w:val="00C01A26"/>
    <w:rsid w:val="00C10336"/>
    <w:rsid w:val="00C118AE"/>
    <w:rsid w:val="00C13306"/>
    <w:rsid w:val="00C23054"/>
    <w:rsid w:val="00C4451F"/>
    <w:rsid w:val="00C46B37"/>
    <w:rsid w:val="00C53D64"/>
    <w:rsid w:val="00C54159"/>
    <w:rsid w:val="00C56302"/>
    <w:rsid w:val="00C57854"/>
    <w:rsid w:val="00C60E02"/>
    <w:rsid w:val="00C715EF"/>
    <w:rsid w:val="00C76473"/>
    <w:rsid w:val="00C80EEB"/>
    <w:rsid w:val="00C8262C"/>
    <w:rsid w:val="00CA05DE"/>
    <w:rsid w:val="00CA5A9A"/>
    <w:rsid w:val="00CA71E5"/>
    <w:rsid w:val="00CB240B"/>
    <w:rsid w:val="00CC0428"/>
    <w:rsid w:val="00CF12DF"/>
    <w:rsid w:val="00CF39FC"/>
    <w:rsid w:val="00D167A8"/>
    <w:rsid w:val="00D23B19"/>
    <w:rsid w:val="00D40C3B"/>
    <w:rsid w:val="00D50A55"/>
    <w:rsid w:val="00D63623"/>
    <w:rsid w:val="00D71397"/>
    <w:rsid w:val="00D75223"/>
    <w:rsid w:val="00D83288"/>
    <w:rsid w:val="00D91BB9"/>
    <w:rsid w:val="00DE39AD"/>
    <w:rsid w:val="00DF4A00"/>
    <w:rsid w:val="00E01469"/>
    <w:rsid w:val="00E05321"/>
    <w:rsid w:val="00E07087"/>
    <w:rsid w:val="00E25462"/>
    <w:rsid w:val="00E306E8"/>
    <w:rsid w:val="00E31D14"/>
    <w:rsid w:val="00E329E8"/>
    <w:rsid w:val="00E43D99"/>
    <w:rsid w:val="00E50C16"/>
    <w:rsid w:val="00E62194"/>
    <w:rsid w:val="00EA4480"/>
    <w:rsid w:val="00EC28DF"/>
    <w:rsid w:val="00ED45DA"/>
    <w:rsid w:val="00EE4561"/>
    <w:rsid w:val="00F00865"/>
    <w:rsid w:val="00F0384B"/>
    <w:rsid w:val="00F056B1"/>
    <w:rsid w:val="00F07676"/>
    <w:rsid w:val="00F170B9"/>
    <w:rsid w:val="00F26DBB"/>
    <w:rsid w:val="00F31E04"/>
    <w:rsid w:val="00F8140D"/>
    <w:rsid w:val="00F81F08"/>
    <w:rsid w:val="00F826EA"/>
    <w:rsid w:val="00F85391"/>
    <w:rsid w:val="00F871F9"/>
    <w:rsid w:val="00F9341C"/>
    <w:rsid w:val="00F971D9"/>
    <w:rsid w:val="00FB3B8C"/>
    <w:rsid w:val="00FB40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87060"/>
  </w:style>
  <w:style w:type="paragraph" w:styleId="4">
    <w:name w:val="heading 4"/>
    <w:basedOn w:val="a"/>
    <w:next w:val="a"/>
    <w:link w:val="40"/>
    <w:semiHidden/>
    <w:unhideWhenUsed/>
    <w:qFormat/>
    <w:rsid w:val="00B87060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semiHidden/>
    <w:rsid w:val="00B87060"/>
    <w:rPr>
      <w:rFonts w:asciiTheme="majorHAnsi" w:eastAsiaTheme="majorEastAsia" w:hAnsiTheme="majorHAnsi" w:cstheme="majorBidi"/>
      <w:b/>
      <w:bCs/>
      <w:i/>
      <w:iCs/>
      <w:color w:val="5B9BD5" w:themeColor="accent1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B87060"/>
    <w:pPr>
      <w:spacing w:after="0" w:line="360" w:lineRule="auto"/>
      <w:ind w:left="720"/>
      <w:contextualSpacing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4">
    <w:name w:val="Table Grid"/>
    <w:basedOn w:val="a1"/>
    <w:uiPriority w:val="59"/>
    <w:rsid w:val="00B870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5">
    <w:name w:val="Числа в таблице"/>
    <w:basedOn w:val="a"/>
    <w:qFormat/>
    <w:rsid w:val="00F056B1"/>
    <w:pPr>
      <w:spacing w:after="0" w:line="240" w:lineRule="auto"/>
      <w:jc w:val="center"/>
    </w:pPr>
    <w:rPr>
      <w:rFonts w:ascii="Times New Roman" w:eastAsia="Times New Roman" w:hAnsi="Times New Roman" w:cs="Times New Roman"/>
      <w:color w:val="000000"/>
      <w:sz w:val="20"/>
    </w:rPr>
  </w:style>
  <w:style w:type="character" w:customStyle="1" w:styleId="a6">
    <w:name w:val="Надпись таблицы Знак"/>
    <w:basedOn w:val="a0"/>
    <w:link w:val="a7"/>
    <w:locked/>
    <w:rsid w:val="00F056B1"/>
    <w:rPr>
      <w:sz w:val="24"/>
    </w:rPr>
  </w:style>
  <w:style w:type="paragraph" w:customStyle="1" w:styleId="a7">
    <w:name w:val="Надпись таблицы"/>
    <w:basedOn w:val="a"/>
    <w:next w:val="a5"/>
    <w:link w:val="a6"/>
    <w:qFormat/>
    <w:rsid w:val="00F056B1"/>
    <w:pPr>
      <w:keepNext/>
      <w:keepLines/>
      <w:spacing w:after="120" w:line="240" w:lineRule="auto"/>
      <w:ind w:left="708"/>
    </w:pPr>
    <w:rPr>
      <w:sz w:val="24"/>
    </w:rPr>
  </w:style>
  <w:style w:type="paragraph" w:styleId="a8">
    <w:name w:val="Balloon Text"/>
    <w:basedOn w:val="a"/>
    <w:link w:val="a9"/>
    <w:uiPriority w:val="99"/>
    <w:semiHidden/>
    <w:unhideWhenUsed/>
    <w:rsid w:val="00E254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25462"/>
    <w:rPr>
      <w:rFonts w:ascii="Tahoma" w:hAnsi="Tahoma" w:cs="Tahoma"/>
      <w:sz w:val="16"/>
      <w:szCs w:val="16"/>
    </w:rPr>
  </w:style>
  <w:style w:type="table" w:styleId="-5">
    <w:name w:val="Light Shading Accent 5"/>
    <w:basedOn w:val="a1"/>
    <w:uiPriority w:val="60"/>
    <w:rsid w:val="00AB14B7"/>
    <w:pPr>
      <w:spacing w:after="0" w:line="240" w:lineRule="auto"/>
    </w:pPr>
    <w:rPr>
      <w:color w:val="2F5496" w:themeColor="accent5" w:themeShade="BF"/>
    </w:rPr>
    <w:tblPr>
      <w:tblStyleRowBandSize w:val="1"/>
      <w:tblStyleColBandSize w:val="1"/>
      <w:tblInd w:w="0" w:type="dxa"/>
      <w:tblBorders>
        <w:top w:val="single" w:sz="8" w:space="0" w:color="4472C4" w:themeColor="accent5"/>
        <w:bottom w:val="single" w:sz="8" w:space="0" w:color="4472C4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5"/>
          <w:left w:val="nil"/>
          <w:bottom w:val="single" w:sz="8" w:space="0" w:color="4472C4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5"/>
          <w:left w:val="nil"/>
          <w:bottom w:val="single" w:sz="8" w:space="0" w:color="4472C4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</w:style>
  <w:style w:type="table" w:styleId="-1">
    <w:name w:val="Light Grid Accent 1"/>
    <w:basedOn w:val="a1"/>
    <w:uiPriority w:val="62"/>
    <w:rsid w:val="00AB14B7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  <w:insideH w:val="single" w:sz="8" w:space="0" w:color="5B9BD5" w:themeColor="accent1"/>
        <w:insideV w:val="single" w:sz="8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18" w:space="0" w:color="5B9BD5" w:themeColor="accent1"/>
          <w:right w:val="single" w:sz="8" w:space="0" w:color="5B9BD5" w:themeColor="accent1"/>
          <w:insideH w:val="nil"/>
          <w:insideV w:val="single" w:sz="8" w:space="0" w:color="5B9BD5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H w:val="nil"/>
          <w:insideV w:val="single" w:sz="8" w:space="0" w:color="5B9BD5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band1Vert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  <w:shd w:val="clear" w:color="auto" w:fill="D6E6F4" w:themeFill="accent1" w:themeFillTint="3F"/>
      </w:tcPr>
    </w:tblStylePr>
    <w:tblStylePr w:type="band1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V w:val="single" w:sz="8" w:space="0" w:color="5B9BD5" w:themeColor="accent1"/>
        </w:tcBorders>
        <w:shd w:val="clear" w:color="auto" w:fill="D6E6F4" w:themeFill="accent1" w:themeFillTint="3F"/>
      </w:tcPr>
    </w:tblStylePr>
    <w:tblStylePr w:type="band2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V w:val="single" w:sz="8" w:space="0" w:color="5B9BD5" w:themeColor="accent1"/>
        </w:tcBorders>
      </w:tcPr>
    </w:tblStylePr>
  </w:style>
  <w:style w:type="table" w:styleId="-50">
    <w:name w:val="Light Grid Accent 5"/>
    <w:basedOn w:val="a1"/>
    <w:uiPriority w:val="62"/>
    <w:rsid w:val="00AB14B7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  <w:insideH w:val="single" w:sz="8" w:space="0" w:color="4472C4" w:themeColor="accent5"/>
        <w:insideV w:val="single" w:sz="8" w:space="0" w:color="4472C4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18" w:space="0" w:color="4472C4" w:themeColor="accent5"/>
          <w:right w:val="single" w:sz="8" w:space="0" w:color="4472C4" w:themeColor="accent5"/>
          <w:insideH w:val="nil"/>
          <w:insideV w:val="single" w:sz="8" w:space="0" w:color="4472C4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H w:val="nil"/>
          <w:insideV w:val="single" w:sz="8" w:space="0" w:color="4472C4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band1Vert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  <w:shd w:val="clear" w:color="auto" w:fill="D0DBF0" w:themeFill="accent5" w:themeFillTint="3F"/>
      </w:tcPr>
    </w:tblStylePr>
    <w:tblStylePr w:type="band1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V w:val="single" w:sz="8" w:space="0" w:color="4472C4" w:themeColor="accent5"/>
        </w:tcBorders>
        <w:shd w:val="clear" w:color="auto" w:fill="D0DBF0" w:themeFill="accent5" w:themeFillTint="3F"/>
      </w:tcPr>
    </w:tblStylePr>
    <w:tblStylePr w:type="band2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V w:val="single" w:sz="8" w:space="0" w:color="4472C4" w:themeColor="accent5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4663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image" Target="media/image29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microsoft.com/office/2007/relationships/stylesWithEffects" Target="stylesWithEffects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2</Pages>
  <Words>2625</Words>
  <Characters>14968</Characters>
  <Application>Microsoft Office Word</Application>
  <DocSecurity>0</DocSecurity>
  <Lines>124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75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sha Kochan</dc:creator>
  <cp:lastModifiedBy>arxipenko.2012</cp:lastModifiedBy>
  <cp:revision>21</cp:revision>
  <dcterms:created xsi:type="dcterms:W3CDTF">2016-10-08T13:30:00Z</dcterms:created>
  <dcterms:modified xsi:type="dcterms:W3CDTF">2016-10-10T05:54:00Z</dcterms:modified>
</cp:coreProperties>
</file>